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FA4E79" w14:textId="77777777" w:rsidR="00723860" w:rsidRDefault="00723860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723860" w14:paraId="21109CAA" w14:textId="77777777">
        <w:trPr>
          <w:trHeight w:val="2025"/>
        </w:trPr>
        <w:tc>
          <w:tcPr>
            <w:tcW w:w="8856" w:type="dxa"/>
            <w:vAlign w:val="center"/>
          </w:tcPr>
          <w:p w14:paraId="7CA16E1E" w14:textId="77777777" w:rsidR="00723860" w:rsidRDefault="00000000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防潮验算计算</w:t>
            </w:r>
            <w:r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580A5FF8" w14:textId="77777777" w:rsidR="00723860" w:rsidRDefault="00000000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723860" w14:paraId="4281E5D2" w14:textId="77777777">
        <w:tc>
          <w:tcPr>
            <w:tcW w:w="8856" w:type="dxa"/>
          </w:tcPr>
          <w:p w14:paraId="1556EAFF" w14:textId="77777777" w:rsidR="00723860" w:rsidRDefault="00000000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国家作物表型组学研究设施国家重大科技基础设施建设项目-科研控制中心</w:t>
            </w:r>
            <w:bookmarkEnd w:id="5"/>
          </w:p>
        </w:tc>
      </w:tr>
      <w:bookmarkEnd w:id="0"/>
      <w:tr w:rsidR="00723860" w14:paraId="04B099D5" w14:textId="77777777">
        <w:tc>
          <w:tcPr>
            <w:tcW w:w="8856" w:type="dxa"/>
          </w:tcPr>
          <w:p w14:paraId="0C5A7113" w14:textId="77777777" w:rsidR="00723860" w:rsidRDefault="00000000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723860" w14:paraId="4FBF1261" w14:textId="77777777">
        <w:tc>
          <w:tcPr>
            <w:tcW w:w="8856" w:type="dxa"/>
          </w:tcPr>
          <w:p w14:paraId="060A2F23" w14:textId="77777777" w:rsidR="00723860" w:rsidRDefault="00723860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7030E3B5" w14:textId="77777777" w:rsidR="00723860" w:rsidRDefault="00000000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21249A5F" wp14:editId="144302E2">
            <wp:extent cx="1009650" cy="100965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C9A1B" w14:textId="77777777" w:rsidR="00723860" w:rsidRDefault="00723860">
      <w:pPr>
        <w:jc w:val="center"/>
        <w:rPr>
          <w:rFonts w:ascii="等线" w:eastAsia="等线" w:hAnsi="等线" w:hint="eastAsia"/>
          <w:szCs w:val="22"/>
        </w:rPr>
      </w:pPr>
    </w:p>
    <w:p w14:paraId="78D0C151" w14:textId="77777777" w:rsidR="00723860" w:rsidRDefault="00723860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723860" w14:paraId="6A205321" w14:textId="77777777">
        <w:tc>
          <w:tcPr>
            <w:tcW w:w="1263" w:type="dxa"/>
          </w:tcPr>
          <w:p w14:paraId="7B953383" w14:textId="77777777" w:rsidR="00723860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25E628CB" w14:textId="77777777" w:rsidR="00723860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9B7C57F" w14:textId="77777777" w:rsidR="00723860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>
              <w:rPr>
                <w:rFonts w:ascii="微软雅黑" w:eastAsia="微软雅黑" w:hAnsi="微软雅黑" w:hint="eastAsia"/>
                <w:kern w:val="0"/>
                <w:sz w:val="24"/>
              </w:rPr>
              <w:t>湖北-武汉</w:t>
            </w:r>
            <w:bookmarkEnd w:id="8"/>
          </w:p>
        </w:tc>
      </w:tr>
      <w:tr w:rsidR="00723860" w14:paraId="1E4F36FB" w14:textId="77777777">
        <w:tc>
          <w:tcPr>
            <w:tcW w:w="1263" w:type="dxa"/>
          </w:tcPr>
          <w:p w14:paraId="75220974" w14:textId="77777777" w:rsidR="00723860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35D199A2" w14:textId="77777777" w:rsidR="00723860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4FFA44F" w14:textId="77777777" w:rsidR="00723860" w:rsidRDefault="0072386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723860" w14:paraId="5A268393" w14:textId="77777777">
        <w:tc>
          <w:tcPr>
            <w:tcW w:w="1263" w:type="dxa"/>
          </w:tcPr>
          <w:p w14:paraId="5FFCEB36" w14:textId="77777777" w:rsidR="00723860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04D86105" w14:textId="77777777" w:rsidR="00723860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C0EAD97" w14:textId="77777777" w:rsidR="00723860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r>
              <w:rPr>
                <w:rFonts w:ascii="微软雅黑" w:eastAsia="微软雅黑" w:hAnsi="微软雅黑" w:hint="eastAsia"/>
                <w:kern w:val="0"/>
                <w:sz w:val="24"/>
              </w:rPr>
              <w:t>中国中元国际工程有限公司</w:t>
            </w:r>
            <w:bookmarkEnd w:id="10"/>
          </w:p>
        </w:tc>
      </w:tr>
      <w:tr w:rsidR="00723860" w14:paraId="369D7636" w14:textId="77777777">
        <w:tc>
          <w:tcPr>
            <w:tcW w:w="1263" w:type="dxa"/>
          </w:tcPr>
          <w:p w14:paraId="129272DA" w14:textId="77777777" w:rsidR="00723860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174CBD82" w14:textId="77777777" w:rsidR="00723860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60EF36C" w14:textId="77777777" w:rsidR="00723860" w:rsidRDefault="0072386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723860" w14:paraId="03A68A08" w14:textId="77777777">
        <w:tc>
          <w:tcPr>
            <w:tcW w:w="1263" w:type="dxa"/>
          </w:tcPr>
          <w:p w14:paraId="51CCD8BF" w14:textId="77777777" w:rsidR="00723860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3AA3FD24" w14:textId="77777777" w:rsidR="00723860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0331B2E" w14:textId="77777777" w:rsidR="00723860" w:rsidRDefault="0072386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723860" w14:paraId="16DA0F79" w14:textId="77777777">
        <w:tc>
          <w:tcPr>
            <w:tcW w:w="1263" w:type="dxa"/>
          </w:tcPr>
          <w:p w14:paraId="270A11FA" w14:textId="77777777" w:rsidR="00723860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486058B8" w14:textId="77777777" w:rsidR="00723860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3386DD3" w14:textId="77777777" w:rsidR="00723860" w:rsidRDefault="0072386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723860" w14:paraId="112F919B" w14:textId="77777777">
        <w:tc>
          <w:tcPr>
            <w:tcW w:w="1263" w:type="dxa"/>
          </w:tcPr>
          <w:p w14:paraId="469043F0" w14:textId="77777777" w:rsidR="00723860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278B23C2" w14:textId="77777777" w:rsidR="00723860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FE78D97" w14:textId="77777777" w:rsidR="00723860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8月11日</w:t>
            </w:r>
            <w:bookmarkEnd w:id="11"/>
          </w:p>
        </w:tc>
      </w:tr>
    </w:tbl>
    <w:p w14:paraId="68F1A02D" w14:textId="77777777" w:rsidR="00723860" w:rsidRDefault="00723860">
      <w:pPr>
        <w:rPr>
          <w:rFonts w:ascii="等线" w:eastAsia="等线" w:hAnsi="等线" w:hint="eastAsia"/>
          <w:szCs w:val="22"/>
        </w:rPr>
      </w:pPr>
    </w:p>
    <w:p w14:paraId="189AD962" w14:textId="77777777" w:rsidR="00723860" w:rsidRDefault="00723860">
      <w:pPr>
        <w:rPr>
          <w:rFonts w:ascii="等线" w:eastAsia="等线" w:hAnsi="等线" w:hint="eastAsia"/>
          <w:szCs w:val="22"/>
        </w:rPr>
      </w:pPr>
    </w:p>
    <w:p w14:paraId="079241D2" w14:textId="77777777" w:rsidR="00723860" w:rsidRDefault="00723860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723860" w14:paraId="6D718125" w14:textId="77777777">
        <w:trPr>
          <w:trHeight w:val="227"/>
        </w:trPr>
        <w:tc>
          <w:tcPr>
            <w:tcW w:w="1276" w:type="dxa"/>
            <w:vAlign w:val="bottom"/>
          </w:tcPr>
          <w:p w14:paraId="10F3D821" w14:textId="77777777" w:rsidR="00723860" w:rsidRDefault="00000000">
            <w:pPr>
              <w:widowControl/>
              <w:spacing w:beforeLines="50" w:before="156"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5B71E5C" w14:textId="77777777" w:rsidR="00723860" w:rsidRDefault="00000000">
            <w:pPr>
              <w:widowControl/>
              <w:spacing w:line="180" w:lineRule="exact"/>
              <w:ind w:leftChars="-16" w:left="-34" w:rightChars="-50" w:right="-105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0D14AE5B" w14:textId="77777777" w:rsidR="00723860" w:rsidRDefault="00000000">
            <w:pPr>
              <w:widowControl/>
              <w:spacing w:line="180" w:lineRule="exact"/>
              <w:ind w:leftChars="-117" w:left="-246"/>
              <w:jc w:val="righ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  <w:r>
              <w:rPr>
                <w:rFonts w:ascii="等线" w:eastAsia="等线" w:hAnsi="等线"/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69D25FCE" wp14:editId="46B25B8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23860" w14:paraId="44401D3D" w14:textId="77777777">
        <w:trPr>
          <w:trHeight w:val="227"/>
        </w:trPr>
        <w:tc>
          <w:tcPr>
            <w:tcW w:w="1276" w:type="dxa"/>
            <w:vAlign w:val="bottom"/>
          </w:tcPr>
          <w:p w14:paraId="3674491A" w14:textId="77777777" w:rsidR="00723860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26252A36" w14:textId="77777777" w:rsidR="00723860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20240909</w:t>
            </w:r>
            <w:bookmarkEnd w:id="13"/>
          </w:p>
        </w:tc>
        <w:tc>
          <w:tcPr>
            <w:tcW w:w="3958" w:type="dxa"/>
            <w:vMerge/>
          </w:tcPr>
          <w:p w14:paraId="7AD12332" w14:textId="77777777" w:rsidR="00723860" w:rsidRDefault="00723860">
            <w:pPr>
              <w:widowControl/>
              <w:spacing w:line="180" w:lineRule="exact"/>
              <w:jc w:val="lef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</w:p>
        </w:tc>
      </w:tr>
      <w:tr w:rsidR="00723860" w14:paraId="05F61DD4" w14:textId="77777777">
        <w:trPr>
          <w:trHeight w:val="227"/>
        </w:trPr>
        <w:tc>
          <w:tcPr>
            <w:tcW w:w="1276" w:type="dxa"/>
            <w:vAlign w:val="bottom"/>
          </w:tcPr>
          <w:p w14:paraId="6AAE9289" w14:textId="77777777" w:rsidR="00723860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463888C1" w14:textId="77777777" w:rsidR="00723860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ascii="等线" w:eastAsia="等线" w:hAnsi="等线" w:hint="eastAsia"/>
                <w:kern w:val="0"/>
                <w:sz w:val="18"/>
                <w:szCs w:val="20"/>
                <w:lang w:val="en-GB"/>
              </w:rPr>
              <w:t>SP57932059</w:t>
            </w:r>
            <w:bookmarkEnd w:id="14"/>
          </w:p>
        </w:tc>
        <w:tc>
          <w:tcPr>
            <w:tcW w:w="3958" w:type="dxa"/>
            <w:vMerge/>
          </w:tcPr>
          <w:p w14:paraId="01E33F0A" w14:textId="77777777" w:rsidR="00723860" w:rsidRDefault="00723860">
            <w:pPr>
              <w:widowControl/>
              <w:spacing w:line="180" w:lineRule="exact"/>
              <w:jc w:val="lef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</w:p>
        </w:tc>
      </w:tr>
      <w:tr w:rsidR="00723860" w14:paraId="4DFF61CF" w14:textId="77777777">
        <w:trPr>
          <w:trHeight w:val="227"/>
        </w:trPr>
        <w:tc>
          <w:tcPr>
            <w:tcW w:w="1276" w:type="dxa"/>
            <w:vAlign w:val="bottom"/>
          </w:tcPr>
          <w:p w14:paraId="4DE31486" w14:textId="77777777" w:rsidR="00723860" w:rsidRDefault="00000000">
            <w:pPr>
              <w:widowControl/>
              <w:spacing w:line="180" w:lineRule="exact"/>
              <w:jc w:val="distribute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1B974698" w14:textId="77777777" w:rsidR="00723860" w:rsidRDefault="00000000">
            <w:pPr>
              <w:widowControl/>
              <w:spacing w:line="180" w:lineRule="exact"/>
              <w:ind w:leftChars="-16" w:left="-34"/>
              <w:rPr>
                <w:rFonts w:ascii="等线" w:eastAsia="等线" w:hAnsi="等线" w:hint="eastAsia"/>
                <w:kern w:val="0"/>
                <w:sz w:val="18"/>
                <w:szCs w:val="20"/>
              </w:rPr>
            </w:pP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:</w:t>
            </w:r>
            <w:r>
              <w:rPr>
                <w:rFonts w:ascii="等线" w:eastAsia="等线" w:hAnsi="等线"/>
                <w:kern w:val="0"/>
                <w:sz w:val="18"/>
                <w:szCs w:val="20"/>
              </w:rPr>
              <w:t xml:space="preserve"> </w:t>
            </w:r>
            <w:r>
              <w:rPr>
                <w:rFonts w:ascii="等线" w:eastAsia="等线" w:hAnsi="等线"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157BEB52" w14:textId="77777777" w:rsidR="00723860" w:rsidRDefault="00723860">
            <w:pPr>
              <w:widowControl/>
              <w:spacing w:line="180" w:lineRule="exact"/>
              <w:jc w:val="left"/>
              <w:rPr>
                <w:rFonts w:ascii="等线" w:eastAsia="等线" w:hAnsi="等线"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595824CE" w14:textId="77777777" w:rsidR="00723860" w:rsidRDefault="00723860">
      <w:pPr>
        <w:widowControl/>
        <w:jc w:val="left"/>
        <w:rPr>
          <w:kern w:val="0"/>
          <w:szCs w:val="20"/>
        </w:rPr>
        <w:sectPr w:rsidR="00723860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2588CE2D" w14:textId="77777777" w:rsidR="00723860" w:rsidRDefault="00723860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0C5A57F0" w14:textId="77777777" w:rsidR="00723860" w:rsidRDefault="00000000">
      <w:pPr>
        <w:pStyle w:val="1"/>
        <w:spacing w:line="240" w:lineRule="atLeast"/>
      </w:pPr>
      <w:bookmarkStart w:id="15" w:name="_Toc316568035"/>
      <w:bookmarkStart w:id="16" w:name="_Toc480186122"/>
      <w:bookmarkStart w:id="17" w:name="_Toc480218444"/>
      <w:bookmarkStart w:id="18" w:name="_Toc480186060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732"/>
        <w:gridCol w:w="6081"/>
      </w:tblGrid>
      <w:tr w:rsidR="00723860" w14:paraId="780DD650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00EC3F86" w14:textId="77777777" w:rsidR="00723860" w:rsidRDefault="00000000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024DA70A" w14:textId="77777777" w:rsidR="00723860" w:rsidRDefault="00000000">
            <w:pPr>
              <w:spacing w:line="240" w:lineRule="atLeast"/>
            </w:pPr>
            <w:bookmarkStart w:id="21" w:name="工程名称"/>
            <w:r>
              <w:t>国家作物表型组学研究设施国家重大科技基础设施建设项目</w:t>
            </w:r>
            <w:r>
              <w:t>-</w:t>
            </w:r>
            <w:r>
              <w:t>科研控制中心</w:t>
            </w:r>
            <w:bookmarkEnd w:id="21"/>
          </w:p>
        </w:tc>
      </w:tr>
      <w:tr w:rsidR="00723860" w14:paraId="29D632C9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45E3C2CB" w14:textId="77777777" w:rsidR="00723860" w:rsidRDefault="00000000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4DB4BD7D" w14:textId="77777777" w:rsidR="00723860" w:rsidRDefault="00000000">
            <w:pPr>
              <w:spacing w:line="240" w:lineRule="atLeast"/>
            </w:pPr>
            <w:bookmarkStart w:id="22" w:name="工程地点"/>
            <w:r>
              <w:t>湖北</w:t>
            </w:r>
            <w:r>
              <w:t>-</w:t>
            </w:r>
            <w:r>
              <w:t>武汉</w:t>
            </w:r>
            <w:bookmarkEnd w:id="22"/>
          </w:p>
        </w:tc>
      </w:tr>
      <w:tr w:rsidR="00723860" w14:paraId="5E2283D3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196722B6" w14:textId="77777777" w:rsidR="00723860" w:rsidRDefault="000000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24AB63DB" w14:textId="77777777" w:rsidR="00723860" w:rsidRDefault="00000000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723860" w14:paraId="1C2C44F1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6D28297D" w14:textId="77777777" w:rsidR="00723860" w:rsidRDefault="0000000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38CC9992" w14:textId="77777777" w:rsidR="00723860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</w:rPr>
              <w:t>16786.91</w:t>
            </w:r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r>
              <w:rPr>
                <w:rFonts w:hint="eastAsia"/>
              </w:rPr>
              <w:t>3947.40</w:t>
            </w:r>
            <w:r>
              <w:rPr>
                <w:rFonts w:hint="eastAsia"/>
              </w:rPr>
              <w:t>㎡</w:t>
            </w:r>
          </w:p>
        </w:tc>
      </w:tr>
      <w:tr w:rsidR="00723860" w14:paraId="025FD565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695D8F4A" w14:textId="77777777" w:rsidR="00723860" w:rsidRDefault="0000000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454EFD7F" w14:textId="77777777" w:rsidR="00723860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</w:rPr>
              <w:t xml:space="preserve">4          </w:t>
            </w:r>
            <w:r>
              <w:rPr>
                <w:rFonts w:hint="eastAsia"/>
              </w:rPr>
              <w:t>地下</w:t>
            </w:r>
            <w:r>
              <w:rPr>
                <w:rFonts w:hint="eastAsia"/>
              </w:rPr>
              <w:t>1</w:t>
            </w:r>
          </w:p>
        </w:tc>
      </w:tr>
      <w:tr w:rsidR="00723860" w14:paraId="071D25AD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318A3884" w14:textId="77777777" w:rsidR="00723860" w:rsidRDefault="00000000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1EA6FBF8" w14:textId="77777777" w:rsidR="00723860" w:rsidRDefault="00000000">
            <w:pPr>
              <w:spacing w:line="240" w:lineRule="atLeast"/>
            </w:pPr>
            <w:r>
              <w:rPr>
                <w:rFonts w:hint="eastAsia"/>
              </w:rPr>
              <w:t>20.60m</w:t>
            </w:r>
          </w:p>
        </w:tc>
      </w:tr>
      <w:tr w:rsidR="00723860" w14:paraId="30C37E61" w14:textId="77777777">
        <w:trPr>
          <w:jc w:val="center"/>
        </w:trPr>
        <w:tc>
          <w:tcPr>
            <w:tcW w:w="2725" w:type="dxa"/>
            <w:shd w:val="clear" w:color="auto" w:fill="E6E6E6"/>
          </w:tcPr>
          <w:p w14:paraId="043B0364" w14:textId="77777777" w:rsidR="00723860" w:rsidRDefault="0000000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66FDC6E0" w14:textId="77777777" w:rsidR="00723860" w:rsidRDefault="00723860">
            <w:pPr>
              <w:spacing w:line="240" w:lineRule="atLeast"/>
            </w:pPr>
            <w:bookmarkStart w:id="24" w:name="结构类型"/>
            <w:bookmarkEnd w:id="24"/>
          </w:p>
        </w:tc>
      </w:tr>
      <w:bookmarkEnd w:id="20"/>
    </w:tbl>
    <w:p w14:paraId="56D42481" w14:textId="77777777" w:rsidR="00723860" w:rsidRDefault="00723860">
      <w:pPr>
        <w:rPr>
          <w:b/>
          <w:sz w:val="24"/>
        </w:rPr>
      </w:pPr>
    </w:p>
    <w:p w14:paraId="23895DD4" w14:textId="77777777" w:rsidR="00723860" w:rsidRDefault="00000000">
      <w:pPr>
        <w:pStyle w:val="1"/>
        <w:spacing w:line="240" w:lineRule="atLeast"/>
      </w:pPr>
      <w:bookmarkStart w:id="25" w:name="_Toc480186061"/>
      <w:bookmarkStart w:id="26" w:name="_Toc480218445"/>
      <w:bookmarkStart w:id="27" w:name="_Toc480186123"/>
      <w:bookmarkStart w:id="28" w:name="_Toc316568036"/>
      <w:bookmarkStart w:id="29" w:name="_Toc155690475"/>
      <w:bookmarkStart w:id="30" w:name="TitleFormat"/>
      <w:r>
        <w:rPr>
          <w:rFonts w:hint="eastAsia"/>
        </w:rPr>
        <w:t>评价依据</w:t>
      </w:r>
      <w:bookmarkEnd w:id="25"/>
      <w:bookmarkEnd w:id="26"/>
      <w:bookmarkEnd w:id="27"/>
      <w:bookmarkEnd w:id="28"/>
      <w:bookmarkEnd w:id="29"/>
    </w:p>
    <w:bookmarkEnd w:id="30"/>
    <w:p w14:paraId="67E1563F" w14:textId="77777777" w:rsidR="00723860" w:rsidRDefault="00000000">
      <w:pPr>
        <w:rPr>
          <w:lang w:val="en-GB"/>
        </w:rPr>
      </w:pPr>
      <w:r>
        <w:rPr>
          <w:rFonts w:hint="eastAsia"/>
        </w:rPr>
        <w:t xml:space="preserve">1. </w:t>
      </w:r>
      <w:bookmarkStart w:id="31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1"/>
    </w:p>
    <w:p w14:paraId="4AB68C9F" w14:textId="77777777" w:rsidR="00723860" w:rsidRDefault="00000000">
      <w:r>
        <w:rPr>
          <w:rFonts w:hint="eastAsia"/>
        </w:rPr>
        <w:t xml:space="preserve">2. </w:t>
      </w:r>
      <w:r>
        <w:rPr>
          <w:rFonts w:hint="eastAsia"/>
        </w:rPr>
        <w:t>《建筑环境通用规范》</w:t>
      </w:r>
      <w:r>
        <w:rPr>
          <w:rFonts w:hint="eastAsia"/>
        </w:rPr>
        <w:t>GB</w:t>
      </w:r>
      <w:r>
        <w:t xml:space="preserve"> 55016-2021</w:t>
      </w:r>
    </w:p>
    <w:p w14:paraId="583D9284" w14:textId="77777777" w:rsidR="00723860" w:rsidRDefault="00000000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>
        <w:t>-2016</w:t>
      </w:r>
    </w:p>
    <w:p w14:paraId="4D2ABB3A" w14:textId="77777777" w:rsidR="00723860" w:rsidRDefault="00000000">
      <w:r>
        <w:t>4</w:t>
      </w:r>
      <w:r>
        <w:rPr>
          <w:rFonts w:hint="eastAsia"/>
        </w:rPr>
        <w:t xml:space="preserve">.  </w:t>
      </w:r>
      <w:r>
        <w:rPr>
          <w:rFonts w:hint="eastAsia"/>
        </w:rPr>
        <w:t>施工图、设计说明、墙身大样图、节能计算书</w:t>
      </w:r>
    </w:p>
    <w:p w14:paraId="7B5D81C6" w14:textId="77777777" w:rsidR="00723860" w:rsidRDefault="00723860">
      <w:pPr>
        <w:pStyle w:val="af0"/>
        <w:spacing w:line="240" w:lineRule="atLeast"/>
        <w:ind w:left="420" w:firstLineChars="0" w:firstLine="0"/>
        <w:rPr>
          <w:lang w:val="en-GB"/>
        </w:rPr>
      </w:pPr>
    </w:p>
    <w:p w14:paraId="4D4883BD" w14:textId="77777777" w:rsidR="00723860" w:rsidRDefault="00000000">
      <w:pPr>
        <w:pStyle w:val="2"/>
        <w:spacing w:line="240" w:lineRule="atLeast"/>
        <w:rPr>
          <w:kern w:val="2"/>
        </w:rPr>
      </w:pPr>
      <w:bookmarkStart w:id="32" w:name="_Toc480218446"/>
      <w:bookmarkStart w:id="33" w:name="_Toc480186062"/>
      <w:bookmarkStart w:id="34" w:name="_Toc480186124"/>
      <w:bookmarkStart w:id="35" w:name="_Toc155690476"/>
      <w:r>
        <w:rPr>
          <w:rFonts w:hint="eastAsia"/>
          <w:kern w:val="2"/>
        </w:rPr>
        <w:t>评价目标</w:t>
      </w:r>
      <w:bookmarkEnd w:id="32"/>
      <w:bookmarkEnd w:id="33"/>
      <w:bookmarkEnd w:id="34"/>
      <w:bookmarkEnd w:id="35"/>
    </w:p>
    <w:p w14:paraId="71F2B868" w14:textId="77777777" w:rsidR="00723860" w:rsidRDefault="00000000">
      <w:pPr>
        <w:pStyle w:val="af0"/>
      </w:pPr>
      <w:r>
        <w:t>依据《</w:t>
      </w:r>
      <w:r>
        <w:rPr>
          <w:rFonts w:hint="eastAsia"/>
        </w:rPr>
        <w:t>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</w:t>
      </w:r>
      <w:r>
        <w:rPr>
          <w:rFonts w:hint="eastAsia"/>
        </w:rPr>
        <w:t>3.2-1</w:t>
      </w:r>
      <w:r>
        <w:rPr>
          <w:rFonts w:hint="eastAsia"/>
        </w:rPr>
        <w:t>）计算</w:t>
      </w:r>
      <w:r>
        <w:t>的蒸汽渗透阻</w:t>
      </w:r>
      <w:r>
        <w:rPr>
          <w:rFonts w:hint="eastAsia"/>
        </w:rPr>
        <w:t>。</w:t>
      </w:r>
    </w:p>
    <w:p w14:paraId="07996A51" w14:textId="77777777" w:rsidR="00723860" w:rsidRDefault="00000000">
      <w:pPr>
        <w:pStyle w:val="2"/>
        <w:spacing w:line="240" w:lineRule="atLeast"/>
        <w:rPr>
          <w:kern w:val="2"/>
        </w:rPr>
      </w:pPr>
      <w:bookmarkStart w:id="36" w:name="_Toc155690477"/>
      <w:bookmarkStart w:id="37" w:name="_Toc480186063"/>
      <w:bookmarkStart w:id="38" w:name="_Toc480186125"/>
      <w:bookmarkStart w:id="39" w:name="_Toc479931706"/>
      <w:bookmarkStart w:id="40" w:name="_Toc480218447"/>
      <w:r>
        <w:rPr>
          <w:rFonts w:hint="eastAsia"/>
          <w:kern w:val="2"/>
        </w:rPr>
        <w:t>评价方法</w:t>
      </w:r>
      <w:bookmarkEnd w:id="36"/>
      <w:bookmarkEnd w:id="37"/>
      <w:bookmarkEnd w:id="38"/>
      <w:bookmarkEnd w:id="39"/>
      <w:bookmarkEnd w:id="40"/>
    </w:p>
    <w:p w14:paraId="239054B5" w14:textId="77777777" w:rsidR="00723860" w:rsidRDefault="00000000">
      <w:pPr>
        <w:pStyle w:val="af0"/>
      </w:pPr>
      <w:r>
        <w:rPr>
          <w:rFonts w:hint="eastAsia"/>
        </w:rPr>
        <w:t>根据《建筑环境通用规范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</w:t>
      </w:r>
      <w:r>
        <w:rPr>
          <w:rFonts w:hint="eastAsia"/>
        </w:rPr>
        <w:t>3.2-1</w:t>
      </w:r>
      <w:r>
        <w:rPr>
          <w:rFonts w:hint="eastAsia"/>
        </w:rPr>
        <w:t>）计算：</w:t>
      </w:r>
    </w:p>
    <w:p w14:paraId="730E6ED4" w14:textId="77777777" w:rsidR="00723860" w:rsidRDefault="00000000">
      <w:pPr>
        <w:wordWrap w:val="0"/>
        <w:jc w:val="right"/>
      </w:pPr>
      <w:r>
        <w:rPr>
          <w:position w:val="-54"/>
        </w:rPr>
        <w:object w:dxaOrig="2880" w:dyaOrig="866" w14:anchorId="436DD6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5pt" o:ole="">
            <v:imagedata r:id="rId12" o:title=""/>
          </v:shape>
          <o:OLEObject Type="Embed" ProgID="Equation.DSMT4" ShapeID="_x0000_i1025" DrawAspect="Content" ObjectID="_1816477621" r:id="rId13"/>
        </w:object>
      </w:r>
      <w:r>
        <w:t xml:space="preserve">                          </w:t>
      </w:r>
      <w:r>
        <w:rPr>
          <w:rFonts w:hint="eastAsia"/>
        </w:rPr>
        <w:t>（</w:t>
      </w:r>
      <w:r>
        <w:rPr>
          <w:rFonts w:hint="eastAsia"/>
        </w:rPr>
        <w:t>3.2-1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0BBEBB5F" w14:textId="77777777" w:rsidR="00723860" w:rsidRDefault="00000000">
      <w:r>
        <w:rPr>
          <w:rFonts w:hint="eastAsia"/>
        </w:rPr>
        <w:t>则推导：</w:t>
      </w:r>
    </w:p>
    <w:p w14:paraId="2F26E4D5" w14:textId="77777777" w:rsidR="00723860" w:rsidRDefault="00000000">
      <w:pPr>
        <w:wordWrap w:val="0"/>
        <w:jc w:val="right"/>
      </w:pPr>
      <w:r>
        <w:rPr>
          <w:position w:val="-28"/>
        </w:rPr>
        <w:object w:dxaOrig="3323" w:dyaOrig="1007" w14:anchorId="67CCEC3C">
          <v:shape id="_x0000_i1026" type="#_x0000_t75" style="width:166.5pt;height:50.25pt" o:ole="">
            <v:imagedata r:id="rId14" o:title=""/>
          </v:shape>
          <o:OLEObject Type="Embed" ProgID="Equation.DSMT4" ShapeID="_x0000_i1026" DrawAspect="Content" ObjectID="_1816477622" r:id="rId15"/>
        </w:object>
      </w:r>
      <w: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3.2-2</w:t>
      </w:r>
      <w:r>
        <w:rPr>
          <w:rFonts w:hint="eastAsia"/>
        </w:rPr>
        <w:t>）</w:t>
      </w:r>
    </w:p>
    <w:p w14:paraId="02259780" w14:textId="77777777" w:rsidR="00723860" w:rsidRDefault="00000000">
      <w:r>
        <w:rPr>
          <w:rFonts w:hint="eastAsia"/>
        </w:rPr>
        <w:t>式中：</w:t>
      </w:r>
    </w:p>
    <w:p w14:paraId="7731ADFD" w14:textId="77777777" w:rsidR="0072386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443" w:dyaOrig="292" w14:anchorId="3B8FB428">
          <v:shape id="_x0000_i1027" type="#_x0000_t75" style="width:22.5pt;height:14.25pt" o:ole="">
            <v:imagedata r:id="rId16" o:title=""/>
          </v:shape>
          <o:OLEObject Type="Embed" ProgID="Equation.DSMT4" ShapeID="_x0000_i1027" DrawAspect="Content" ObjectID="_1816477623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(%)；</w:t>
      </w:r>
    </w:p>
    <w:p w14:paraId="47ECAE5C" w14:textId="77777777" w:rsidR="0072386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3" w:dyaOrig="292" w14:anchorId="12FF2DC3">
          <v:shape id="_x0000_i1028" type="#_x0000_t75" style="width:21.75pt;height:14.25pt" o:ole="">
            <v:imagedata r:id="rId18" o:title=""/>
          </v:shape>
          <o:OLEObject Type="Embed" ProgID="Equation.DSMT4" ShapeID="_x0000_i1028" DrawAspect="Content" ObjectID="_1816477624" r:id="rId19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C20ABF">
        <w:rPr>
          <w:position w:val="-8"/>
        </w:rPr>
        <w:pict w14:anchorId="628B5366">
          <v:shape id="_x0000_i1029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C20ABF">
        <w:rPr>
          <w:position w:val="-8"/>
        </w:rPr>
        <w:pict w14:anchorId="160B6DCA">
          <v:shape id="_x0000_i103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C20ABF">
        <w:rPr>
          <w:position w:val="-8"/>
        </w:rPr>
        <w:pict w14:anchorId="4F7F89EA">
          <v:shape id="_x0000_i103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C20ABF">
        <w:rPr>
          <w:position w:val="-8"/>
        </w:rPr>
        <w:pict w14:anchorId="6ADAC44D">
          <v:shape id="_x0000_i103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5DE9DC1B" w14:textId="77777777" w:rsidR="0072386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3" w:dyaOrig="292" w14:anchorId="65A9A632">
          <v:shape id="_x0000_i1033" type="#_x0000_t75" style="width:21.75pt;height:14.25pt" o:ole="">
            <v:imagedata r:id="rId22" o:title=""/>
          </v:shape>
          <o:OLEObject Type="Embed" ProgID="Equation.DSMT4" ShapeID="_x0000_i1033" DrawAspect="Content" ObjectID="_1816477625" r:id="rId23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C20ABF">
        <w:rPr>
          <w:position w:val="-8"/>
        </w:rPr>
        <w:pict w14:anchorId="3859BF7B">
          <v:shape id="_x0000_i10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C20ABF">
        <w:rPr>
          <w:position w:val="-8"/>
        </w:rPr>
        <w:pict w14:anchorId="66139A10">
          <v:shape id="_x0000_i103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 w:rsidR="00C20ABF">
        <w:rPr>
          <w:position w:val="-8"/>
        </w:rPr>
        <w:pict w14:anchorId="190A437D">
          <v:shape id="_x0000_i103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 w:rsidR="00C20ABF">
        <w:rPr>
          <w:position w:val="-8"/>
        </w:rPr>
        <w:pict w14:anchorId="39CBC690">
          <v:shape id="_x0000_i103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ascii="宋体" w:cs="宋体" w:hint="eastAsia"/>
          <w:kern w:val="0"/>
          <w:szCs w:val="21"/>
        </w:rPr>
        <w:t>Pa/g)；</w:t>
      </w:r>
    </w:p>
    <w:p w14:paraId="6FADEC18" w14:textId="77777777" w:rsidR="0072386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92" w:dyaOrig="292" w14:anchorId="598D45F9">
          <v:shape id="_x0000_i1038" type="#_x0000_t75" style="width:14.25pt;height:14.25pt" o:ole="">
            <v:imagedata r:id="rId24" o:title=""/>
          </v:shape>
          <o:OLEObject Type="Embed" ProgID="Equation.DSMT4" ShapeID="_x0000_i1038" DrawAspect="Content" ObjectID="_1816477626" r:id="rId25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内空气水蒸气分压力(Pa)，根据室内计算温度和相对湿度确定；</w:t>
      </w:r>
    </w:p>
    <w:p w14:paraId="7E475152" w14:textId="77777777" w:rsidR="00723860" w:rsidRDefault="00000000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92" w:dyaOrig="292" w14:anchorId="1BC23C1F">
          <v:shape id="_x0000_i1039" type="#_x0000_t75" style="width:14.25pt;height:14.25pt" o:ole="">
            <v:imagedata r:id="rId26" o:title=""/>
          </v:shape>
          <o:OLEObject Type="Embed" ProgID="Equation.DSMT4" ShapeID="_x0000_i1039" DrawAspect="Content" ObjectID="_1816477627" r:id="rId2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1107B9B1" w14:textId="77777777" w:rsidR="0072386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433" w:dyaOrig="292" w14:anchorId="058942DD">
          <v:shape id="_x0000_i1040" type="#_x0000_t75" style="width:21.75pt;height:14.25pt" o:ole="">
            <v:imagedata r:id="rId28" o:title=""/>
          </v:shape>
          <o:OLEObject Type="Embed" ProgID="Equation.DSMT4" ShapeID="_x0000_i1040" DrawAspect="Content" ObjectID="_1816477628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 w:dxaOrig="292" w:dyaOrig="292" w14:anchorId="7DD6C457">
          <v:shape id="_x0000_i1041" type="#_x0000_t75" style="width:14.25pt;height:14.25pt" o:ole="">
            <v:imagedata r:id="rId30" o:title=""/>
          </v:shape>
          <o:OLEObject Type="Embed" ProgID="Equation.DSMT4" ShapeID="_x0000_i1041" DrawAspect="Content" ObjectID="_1816477629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706B7B5D" w14:textId="77777777" w:rsidR="0072386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6668843C" w14:textId="77777777" w:rsidR="0072386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 w:dxaOrig="292" w:dyaOrig="292" w14:anchorId="33373651">
          <v:shape id="_x0000_i1042" type="#_x0000_t75" style="width:14.25pt;height:14.25pt" o:ole="">
            <v:imagedata r:id="rId32" o:title=""/>
          </v:shape>
          <o:OLEObject Type="Embed" ProgID="Equation.DSMT4" ShapeID="_x0000_i1042" DrawAspect="Content" ObjectID="_1816477630" r:id="rId33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ascii="宋体" w:cs="宋体" w:hint="eastAsia"/>
          <w:kern w:val="0"/>
          <w:szCs w:val="21"/>
        </w:rPr>
        <w:t>)；</w:t>
      </w:r>
    </w:p>
    <w:p w14:paraId="52A5EFE6" w14:textId="77777777" w:rsidR="00723860" w:rsidRDefault="0000000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 w:dxaOrig="292" w:dyaOrig="292" w14:anchorId="682B8CE0">
          <v:shape id="_x0000_i1043" type="#_x0000_t75" style="width:14.25pt;height:14.25pt" o:ole="">
            <v:imagedata r:id="rId34" o:title=""/>
          </v:shape>
          <o:OLEObject Type="Embed" ProgID="Equation.DSMT4" ShapeID="_x0000_i1043" DrawAspect="Content" ObjectID="_1816477631" r:id="rId35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保温材料厚度(m)；</w:t>
      </w:r>
    </w:p>
    <w:p w14:paraId="42F13F4B" w14:textId="77777777" w:rsidR="00723860" w:rsidRDefault="0072386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C15F9F0" w14:textId="77777777" w:rsidR="00723860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32222FED" w14:textId="77777777" w:rsidR="00723860" w:rsidRDefault="00000000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06" w:dyaOrig="725" w14:anchorId="69C86A34">
          <v:shape id="_x0000_i1044" type="#_x0000_t75" style="width:115.5pt;height:36pt" o:ole="">
            <v:imagedata r:id="rId36" o:title=""/>
          </v:shape>
          <o:OLEObject Type="Embed" ProgID="Equation.3" ShapeID="_x0000_i1044" DrawAspect="Content" ObjectID="_1816477632" r:id="rId37"/>
        </w:object>
      </w:r>
    </w:p>
    <w:p w14:paraId="6495525D" w14:textId="77777777" w:rsidR="00723860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92" w:dyaOrig="443" w14:anchorId="489F3E42">
          <v:shape id="_x0000_i1045" type="#_x0000_t75" style="width:14.25pt;height:22.5pt" o:ole="">
            <v:imagedata r:id="rId38" o:title=""/>
          </v:shape>
          <o:OLEObject Type="Embed" ProgID="Equation.3" ShapeID="_x0000_i1045" DrawAspect="Content" ObjectID="_1816477633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F85ADA0" w14:textId="77777777" w:rsidR="00723860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51" w:dyaOrig="443" w14:anchorId="20243D00">
          <v:shape id="_x0000_i1046" type="#_x0000_t75" style="width:7.5pt;height:22.5pt" o:ole="">
            <v:imagedata r:id="rId40" o:title=""/>
          </v:shape>
          <o:OLEObject Type="Embed" ProgID="Equation.3" ShapeID="_x0000_i1046" DrawAspect="Content" ObjectID="_1816477634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662A5EB" w14:textId="77777777" w:rsidR="00723860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51" w:dyaOrig="443" w14:anchorId="2944E65E">
          <v:shape id="_x0000_i1047" type="#_x0000_t75" style="width:7.5pt;height:22.5pt" o:ole="">
            <v:imagedata r:id="rId42" o:title=""/>
          </v:shape>
          <o:OLEObject Type="Embed" ProgID="Equation.3" ShapeID="_x0000_i1047" DrawAspect="Content" ObjectID="_1816477635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1841D90" w14:textId="77777777" w:rsidR="00723860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92" w:dyaOrig="443" w14:anchorId="534674EC">
          <v:shape id="_x0000_i1048" type="#_x0000_t75" style="width:14.25pt;height:22.5pt" o:ole="">
            <v:imagedata r:id="rId44" o:title=""/>
          </v:shape>
          <o:OLEObject Type="Embed" ProgID="Equation.3" ShapeID="_x0000_i1048" DrawAspect="Content" ObjectID="_1816477636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46ED415" w14:textId="77777777" w:rsidR="00723860" w:rsidRDefault="00000000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92" w:dyaOrig="443" w14:anchorId="5100543B">
          <v:shape id="_x0000_i1049" type="#_x0000_t75" style="width:14.25pt;height:22.5pt" o:ole="">
            <v:imagedata r:id="rId46" o:title=""/>
          </v:shape>
          <o:OLEObject Type="Embed" ProgID="Equation.3" ShapeID="_x0000_i1049" DrawAspect="Content" ObjectID="_1816477637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ACB215E" w14:textId="77777777" w:rsidR="00723860" w:rsidRDefault="00000000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443" w:dyaOrig="443" w14:anchorId="14AC34C0">
          <v:shape id="_x0000_i1050" type="#_x0000_t75" style="width:22.5pt;height:22.5pt" o:ole="">
            <v:imagedata r:id="rId48" o:title=""/>
          </v:shape>
          <o:OLEObject Type="Embed" ProgID="Equation.3" ShapeID="_x0000_i1050" DrawAspect="Content" ObjectID="_1816477638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DCBD0AA" w14:textId="77777777" w:rsidR="00723860" w:rsidRDefault="00723860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F10E877" w14:textId="77777777" w:rsidR="00723860" w:rsidRDefault="00000000">
      <w:pPr>
        <w:pStyle w:val="1"/>
        <w:spacing w:line="240" w:lineRule="atLeast"/>
      </w:pPr>
      <w:bookmarkStart w:id="41" w:name="_Toc155690478"/>
      <w:bookmarkStart w:id="42" w:name="_Toc480218448"/>
      <w:bookmarkStart w:id="43" w:name="_Toc480186126"/>
      <w:bookmarkStart w:id="44" w:name="_Toc480186064"/>
      <w:r>
        <w:rPr>
          <w:rFonts w:hint="eastAsia"/>
        </w:rPr>
        <w:t>防潮验算</w:t>
      </w:r>
      <w:r>
        <w:t>计算过程</w:t>
      </w:r>
      <w:bookmarkEnd w:id="41"/>
      <w:bookmarkEnd w:id="42"/>
      <w:bookmarkEnd w:id="43"/>
      <w:bookmarkEnd w:id="44"/>
    </w:p>
    <w:p w14:paraId="46B30DD9" w14:textId="77777777" w:rsidR="00723860" w:rsidRDefault="00000000">
      <w:pPr>
        <w:pStyle w:val="2"/>
        <w:spacing w:line="240" w:lineRule="atLeast"/>
        <w:rPr>
          <w:kern w:val="2"/>
        </w:rPr>
      </w:pPr>
      <w:bookmarkStart w:id="45" w:name="_Toc155690479"/>
      <w:r>
        <w:rPr>
          <w:rFonts w:hint="eastAsia"/>
          <w:kern w:val="2"/>
        </w:rPr>
        <w:t>计算条件</w:t>
      </w:r>
      <w:bookmarkEnd w:id="45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23860" w14:paraId="576452C5" w14:textId="77777777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5E2717F8" w14:textId="77777777" w:rsidR="00723860" w:rsidRDefault="00000000">
            <w:r>
              <w:rPr>
                <w:position w:val="-6"/>
              </w:rPr>
              <w:object w:dxaOrig="292" w:dyaOrig="292" w14:anchorId="2D707102">
                <v:shape id="_x0000_i1051" type="#_x0000_t75" style="width:14.25pt;height:14.25pt" o:ole="">
                  <v:imagedata r:id="rId50" o:title=""/>
                </v:shape>
                <o:OLEObject Type="Embed" ProgID="Equation.DSMT4" ShapeID="_x0000_i1051" DrawAspect="Content" ObjectID="_1816477639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</w:t>
            </w:r>
            <w:r>
              <w:rPr>
                <w:rFonts w:hint="eastAsia"/>
                <w:sz w:val="15"/>
              </w:rPr>
              <w:t>*K/W</w:t>
            </w:r>
            <w:r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</w:tcPr>
          <w:p w14:paraId="1CCF72A4" w14:textId="77777777" w:rsidR="00723860" w:rsidRDefault="00000000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5D6DC67B" w14:textId="77777777" w:rsidR="0072386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23860" w14:paraId="31B1E635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EC83399" w14:textId="77777777" w:rsidR="00723860" w:rsidRDefault="00000000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1703ADE" w14:textId="77777777" w:rsidR="00723860" w:rsidRDefault="00000000">
            <w:bookmarkStart w:id="46" w:name="t_i_avg"/>
            <w:r>
              <w:rPr>
                <w:rFonts w:hint="eastAsia"/>
              </w:rPr>
              <w:t>18</w:t>
            </w:r>
            <w:bookmarkEnd w:id="46"/>
          </w:p>
        </w:tc>
        <w:tc>
          <w:tcPr>
            <w:tcW w:w="3671" w:type="dxa"/>
            <w:vAlign w:val="center"/>
          </w:tcPr>
          <w:p w14:paraId="698F18A8" w14:textId="77777777" w:rsidR="0072386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23860" w14:paraId="0176888F" w14:textId="77777777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0D95ECA" w14:textId="77777777" w:rsidR="00723860" w:rsidRDefault="00000000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7E16358F" w14:textId="77777777" w:rsidR="00723860" w:rsidRDefault="00000000">
            <w:bookmarkStart w:id="47" w:name="室内相对湿度"/>
            <w:r>
              <w:rPr>
                <w:rFonts w:hint="eastAsia"/>
              </w:rPr>
              <w:t>60</w:t>
            </w:r>
            <w:bookmarkEnd w:id="47"/>
          </w:p>
        </w:tc>
        <w:tc>
          <w:tcPr>
            <w:tcW w:w="3671" w:type="dxa"/>
            <w:vAlign w:val="center"/>
          </w:tcPr>
          <w:p w14:paraId="3511A869" w14:textId="77777777" w:rsidR="0072386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23860" w14:paraId="0342DE1E" w14:textId="77777777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B618335" w14:textId="77777777" w:rsidR="00723860" w:rsidRDefault="00000000">
            <w:r>
              <w:rPr>
                <w:position w:val="-6"/>
              </w:rPr>
              <w:object w:dxaOrig="151" w:dyaOrig="292" w14:anchorId="4DAC299A">
                <v:shape id="_x0000_i1052" type="#_x0000_t75" style="width:7.5pt;height:14.25pt" o:ole="">
                  <v:imagedata r:id="rId52" o:title=""/>
                </v:shape>
                <o:OLEObject Type="Embed" ProgID="Equation.DSMT4" ShapeID="_x0000_i1052" DrawAspect="Content" ObjectID="_1816477640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26F35702" w14:textId="77777777" w:rsidR="00723860" w:rsidRDefault="00000000">
            <w:bookmarkStart w:id="48" w:name="t_e_avg"/>
            <w:r>
              <w:rPr>
                <w:rFonts w:hint="eastAsia"/>
              </w:rPr>
              <w:t>4.40</w:t>
            </w:r>
            <w:bookmarkEnd w:id="48"/>
          </w:p>
        </w:tc>
        <w:tc>
          <w:tcPr>
            <w:tcW w:w="3671" w:type="dxa"/>
            <w:vAlign w:val="center"/>
          </w:tcPr>
          <w:p w14:paraId="605DA2FE" w14:textId="77777777" w:rsidR="0072386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23860" w14:paraId="70547AB6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74FD155" w14:textId="77777777" w:rsidR="00723860" w:rsidRDefault="00000000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0C1E78B6" w14:textId="77777777" w:rsidR="00723860" w:rsidRDefault="00000000">
            <w:bookmarkStart w:id="49" w:name="室外相对湿度"/>
            <w:r>
              <w:rPr>
                <w:rFonts w:hint="eastAsia"/>
              </w:rPr>
              <w:t>76.00</w:t>
            </w:r>
            <w:bookmarkEnd w:id="49"/>
          </w:p>
        </w:tc>
        <w:tc>
          <w:tcPr>
            <w:tcW w:w="3671" w:type="dxa"/>
            <w:vAlign w:val="center"/>
          </w:tcPr>
          <w:p w14:paraId="08098589" w14:textId="77777777" w:rsidR="0072386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23860" w14:paraId="5A262AA8" w14:textId="77777777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73F47CD1" w14:textId="77777777" w:rsidR="00723860" w:rsidRDefault="00000000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056562ED" w14:textId="77777777" w:rsidR="00723860" w:rsidRDefault="00000000">
            <w:bookmarkStart w:id="50" w:name="Z"/>
            <w:r>
              <w:rPr>
                <w:rFonts w:hint="eastAsia"/>
              </w:rPr>
              <w:t>26</w:t>
            </w:r>
            <w:bookmarkEnd w:id="50"/>
          </w:p>
        </w:tc>
        <w:tc>
          <w:tcPr>
            <w:tcW w:w="3671" w:type="dxa"/>
            <w:vAlign w:val="center"/>
          </w:tcPr>
          <w:p w14:paraId="1D90E176" w14:textId="77777777" w:rsidR="00723860" w:rsidRDefault="00000000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053F511E" w14:textId="77777777" w:rsidR="00723860" w:rsidRDefault="00000000">
      <w:pPr>
        <w:rPr>
          <w:lang w:val="en-GB"/>
        </w:rPr>
      </w:pPr>
      <w:r>
        <w:rPr>
          <w:rFonts w:hint="eastAsia"/>
        </w:rPr>
        <w:t xml:space="preserve"> </w:t>
      </w:r>
      <w:bookmarkStart w:id="51" w:name="气象数据参考"/>
      <w:bookmarkEnd w:id="51"/>
    </w:p>
    <w:p w14:paraId="69179675" w14:textId="77777777" w:rsidR="00723860" w:rsidRDefault="00723860">
      <w:pPr>
        <w:pStyle w:val="a0"/>
        <w:ind w:leftChars="0" w:left="0" w:right="1470"/>
      </w:pPr>
    </w:p>
    <w:p w14:paraId="48F3E6F0" w14:textId="77777777" w:rsidR="00723860" w:rsidRDefault="00000000">
      <w:pPr>
        <w:pStyle w:val="2"/>
        <w:spacing w:line="240" w:lineRule="atLeast"/>
        <w:rPr>
          <w:kern w:val="2"/>
        </w:rPr>
      </w:pPr>
      <w:bookmarkStart w:id="52" w:name="构造类型"/>
      <w:bookmarkStart w:id="53" w:name="_Toc155690480"/>
      <w:bookmarkStart w:id="54" w:name="DataTab"/>
      <w:r>
        <w:rPr>
          <w:rFonts w:hint="eastAsia"/>
          <w:kern w:val="2"/>
        </w:rPr>
        <w:lastRenderedPageBreak/>
        <w:t>屋顶构造：</w:t>
      </w:r>
      <w:bookmarkStart w:id="55" w:name="构造ID"/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723860" w14:paraId="1E886A42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FEF5642" w14:textId="77777777" w:rsidR="00723860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56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BCD1059" w14:textId="77777777" w:rsidR="00723860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4F8EF29" w14:textId="77777777" w:rsidR="00723860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CFBE704" w14:textId="77777777" w:rsidR="00723860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6DA4651" w14:textId="77777777" w:rsidR="00723860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EC85E4D" w14:textId="77777777" w:rsidR="00723860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7D697C0" w14:textId="77777777" w:rsidR="00723860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723860" w14:paraId="3A18D85F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726120B8" w14:textId="77777777" w:rsidR="00723860" w:rsidRDefault="0072386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3311C45" w14:textId="77777777" w:rsidR="00723860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E164C6B" w14:textId="77777777" w:rsidR="00723860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87E9E68" w14:textId="77777777" w:rsidR="00723860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C8FC715" w14:textId="77777777" w:rsidR="00723860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2D55F86" w14:textId="77777777" w:rsidR="00723860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EBE6AEE" w14:textId="77777777" w:rsidR="00723860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723860" w14:paraId="4909D0EE" w14:textId="77777777">
        <w:trPr>
          <w:jc w:val="center"/>
        </w:trPr>
        <w:tc>
          <w:tcPr>
            <w:tcW w:w="3345" w:type="dxa"/>
            <w:vAlign w:val="center"/>
          </w:tcPr>
          <w:p w14:paraId="663178EB" w14:textId="77777777" w:rsidR="00723860" w:rsidRDefault="00000000">
            <w:r>
              <w:t>细石混凝土</w:t>
            </w:r>
          </w:p>
        </w:tc>
        <w:tc>
          <w:tcPr>
            <w:tcW w:w="848" w:type="dxa"/>
            <w:vAlign w:val="center"/>
          </w:tcPr>
          <w:p w14:paraId="12F8C95C" w14:textId="77777777" w:rsidR="00723860" w:rsidRDefault="00000000">
            <w:r>
              <w:t>40</w:t>
            </w:r>
          </w:p>
        </w:tc>
        <w:tc>
          <w:tcPr>
            <w:tcW w:w="1075" w:type="dxa"/>
            <w:vAlign w:val="center"/>
          </w:tcPr>
          <w:p w14:paraId="6D5176CE" w14:textId="77777777" w:rsidR="00723860" w:rsidRDefault="00000000">
            <w:r>
              <w:t>1.740</w:t>
            </w:r>
          </w:p>
        </w:tc>
        <w:tc>
          <w:tcPr>
            <w:tcW w:w="671" w:type="dxa"/>
            <w:vAlign w:val="center"/>
          </w:tcPr>
          <w:p w14:paraId="6947B95D" w14:textId="77777777" w:rsidR="0072386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7F9F20CA" w14:textId="77777777" w:rsidR="00723860" w:rsidRDefault="00000000">
            <w:r>
              <w:t>2300.00</w:t>
            </w:r>
          </w:p>
        </w:tc>
        <w:tc>
          <w:tcPr>
            <w:tcW w:w="1559" w:type="dxa"/>
            <w:vAlign w:val="center"/>
          </w:tcPr>
          <w:p w14:paraId="16B9D6D4" w14:textId="77777777" w:rsidR="00723860" w:rsidRDefault="00000000">
            <w:r>
              <w:t>0.0000</w:t>
            </w:r>
          </w:p>
        </w:tc>
        <w:tc>
          <w:tcPr>
            <w:tcW w:w="993" w:type="dxa"/>
            <w:vAlign w:val="center"/>
          </w:tcPr>
          <w:p w14:paraId="727336CA" w14:textId="77777777" w:rsidR="00723860" w:rsidRDefault="00000000">
            <w:r>
              <w:t>0.023</w:t>
            </w:r>
          </w:p>
        </w:tc>
      </w:tr>
      <w:tr w:rsidR="00723860" w14:paraId="68D42350" w14:textId="77777777">
        <w:trPr>
          <w:jc w:val="center"/>
        </w:trPr>
        <w:tc>
          <w:tcPr>
            <w:tcW w:w="3345" w:type="dxa"/>
            <w:vAlign w:val="center"/>
          </w:tcPr>
          <w:p w14:paraId="18A10385" w14:textId="77777777" w:rsidR="00723860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7410BC9C" w14:textId="77777777" w:rsidR="00723860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4120AED3" w14:textId="77777777" w:rsidR="00723860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1DDF9BC3" w14:textId="77777777" w:rsidR="0072386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266749C7" w14:textId="77777777" w:rsidR="00723860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63862B23" w14:textId="77777777" w:rsidR="00723860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2D31C15F" w14:textId="77777777" w:rsidR="00723860" w:rsidRDefault="00000000">
            <w:r>
              <w:t>0.022</w:t>
            </w:r>
          </w:p>
        </w:tc>
      </w:tr>
      <w:tr w:rsidR="00723860" w14:paraId="4CC1377E" w14:textId="77777777">
        <w:trPr>
          <w:jc w:val="center"/>
        </w:trPr>
        <w:tc>
          <w:tcPr>
            <w:tcW w:w="3345" w:type="dxa"/>
            <w:vAlign w:val="center"/>
          </w:tcPr>
          <w:p w14:paraId="2D5BB10B" w14:textId="77777777" w:rsidR="00723860" w:rsidRDefault="00000000">
            <w:r>
              <w:t>轻集料混凝土</w:t>
            </w:r>
          </w:p>
        </w:tc>
        <w:tc>
          <w:tcPr>
            <w:tcW w:w="848" w:type="dxa"/>
            <w:vAlign w:val="center"/>
          </w:tcPr>
          <w:p w14:paraId="31A3CBF0" w14:textId="77777777" w:rsidR="00723860" w:rsidRDefault="00000000">
            <w:r>
              <w:t>30</w:t>
            </w:r>
          </w:p>
        </w:tc>
        <w:tc>
          <w:tcPr>
            <w:tcW w:w="1075" w:type="dxa"/>
            <w:vAlign w:val="center"/>
          </w:tcPr>
          <w:p w14:paraId="73D380F7" w14:textId="77777777" w:rsidR="00723860" w:rsidRDefault="00000000">
            <w:r>
              <w:t>0.890</w:t>
            </w:r>
          </w:p>
        </w:tc>
        <w:tc>
          <w:tcPr>
            <w:tcW w:w="671" w:type="dxa"/>
            <w:vAlign w:val="center"/>
          </w:tcPr>
          <w:p w14:paraId="14076836" w14:textId="77777777" w:rsidR="0072386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7B35A96B" w14:textId="77777777" w:rsidR="00723860" w:rsidRDefault="00000000">
            <w:r>
              <w:t>1600.00</w:t>
            </w:r>
          </w:p>
        </w:tc>
        <w:tc>
          <w:tcPr>
            <w:tcW w:w="1559" w:type="dxa"/>
            <w:vAlign w:val="center"/>
          </w:tcPr>
          <w:p w14:paraId="54B16ADA" w14:textId="77777777" w:rsidR="00723860" w:rsidRDefault="00000000">
            <w:r>
              <w:t>0.0158</w:t>
            </w:r>
          </w:p>
        </w:tc>
        <w:tc>
          <w:tcPr>
            <w:tcW w:w="993" w:type="dxa"/>
            <w:vAlign w:val="center"/>
          </w:tcPr>
          <w:p w14:paraId="355D0623" w14:textId="77777777" w:rsidR="00723860" w:rsidRDefault="00000000">
            <w:r>
              <w:t>0.034</w:t>
            </w:r>
          </w:p>
        </w:tc>
      </w:tr>
      <w:tr w:rsidR="00723860" w14:paraId="5F8D865D" w14:textId="77777777">
        <w:trPr>
          <w:jc w:val="center"/>
        </w:trPr>
        <w:tc>
          <w:tcPr>
            <w:tcW w:w="3345" w:type="dxa"/>
            <w:vAlign w:val="center"/>
          </w:tcPr>
          <w:p w14:paraId="2B7AC141" w14:textId="77777777" w:rsidR="00723860" w:rsidRDefault="00000000">
            <w:r>
              <w:t>挤塑聚苯乙烯泡沫塑料（不带表皮）</w:t>
            </w:r>
          </w:p>
        </w:tc>
        <w:tc>
          <w:tcPr>
            <w:tcW w:w="848" w:type="dxa"/>
            <w:vAlign w:val="center"/>
          </w:tcPr>
          <w:p w14:paraId="1F54A458" w14:textId="77777777" w:rsidR="00723860" w:rsidRDefault="00000000">
            <w:r>
              <w:t>80</w:t>
            </w:r>
          </w:p>
        </w:tc>
        <w:tc>
          <w:tcPr>
            <w:tcW w:w="1075" w:type="dxa"/>
            <w:vAlign w:val="center"/>
          </w:tcPr>
          <w:p w14:paraId="0D31939F" w14:textId="77777777" w:rsidR="00723860" w:rsidRDefault="00000000">
            <w:r>
              <w:t>0.032</w:t>
            </w:r>
          </w:p>
        </w:tc>
        <w:tc>
          <w:tcPr>
            <w:tcW w:w="671" w:type="dxa"/>
            <w:vAlign w:val="center"/>
          </w:tcPr>
          <w:p w14:paraId="41F8F176" w14:textId="77777777" w:rsidR="00723860" w:rsidRDefault="00000000">
            <w:r>
              <w:t>1.10</w:t>
            </w:r>
          </w:p>
        </w:tc>
        <w:tc>
          <w:tcPr>
            <w:tcW w:w="992" w:type="dxa"/>
            <w:vAlign w:val="center"/>
          </w:tcPr>
          <w:p w14:paraId="06540646" w14:textId="77777777" w:rsidR="00723860" w:rsidRDefault="00000000">
            <w:r>
              <w:t>35.00</w:t>
            </w:r>
          </w:p>
        </w:tc>
        <w:tc>
          <w:tcPr>
            <w:tcW w:w="1559" w:type="dxa"/>
            <w:vAlign w:val="center"/>
          </w:tcPr>
          <w:p w14:paraId="60816D11" w14:textId="77777777" w:rsidR="00723860" w:rsidRDefault="00000000">
            <w:r>
              <w:t>0.0162</w:t>
            </w:r>
          </w:p>
        </w:tc>
        <w:tc>
          <w:tcPr>
            <w:tcW w:w="993" w:type="dxa"/>
            <w:vAlign w:val="center"/>
          </w:tcPr>
          <w:p w14:paraId="60420382" w14:textId="77777777" w:rsidR="00723860" w:rsidRDefault="00000000">
            <w:r>
              <w:t>2.273</w:t>
            </w:r>
          </w:p>
        </w:tc>
      </w:tr>
      <w:tr w:rsidR="00723860" w14:paraId="6812FD85" w14:textId="77777777">
        <w:trPr>
          <w:jc w:val="center"/>
        </w:trPr>
        <w:tc>
          <w:tcPr>
            <w:tcW w:w="3345" w:type="dxa"/>
            <w:vAlign w:val="center"/>
          </w:tcPr>
          <w:p w14:paraId="53688C74" w14:textId="77777777" w:rsidR="00723860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6CE122D8" w14:textId="77777777" w:rsidR="00723860" w:rsidRDefault="00000000">
            <w:r>
              <w:t>20</w:t>
            </w:r>
          </w:p>
        </w:tc>
        <w:tc>
          <w:tcPr>
            <w:tcW w:w="1075" w:type="dxa"/>
            <w:vAlign w:val="center"/>
          </w:tcPr>
          <w:p w14:paraId="1402971B" w14:textId="77777777" w:rsidR="00723860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426BAA2B" w14:textId="77777777" w:rsidR="0072386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376C18C6" w14:textId="77777777" w:rsidR="00723860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48FF4603" w14:textId="77777777" w:rsidR="00723860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042DB204" w14:textId="77777777" w:rsidR="00723860" w:rsidRDefault="00000000">
            <w:r>
              <w:t>0.022</w:t>
            </w:r>
          </w:p>
        </w:tc>
      </w:tr>
      <w:tr w:rsidR="00723860" w14:paraId="704A2E97" w14:textId="77777777">
        <w:trPr>
          <w:jc w:val="center"/>
        </w:trPr>
        <w:tc>
          <w:tcPr>
            <w:tcW w:w="3345" w:type="dxa"/>
            <w:vAlign w:val="center"/>
          </w:tcPr>
          <w:p w14:paraId="3B94CEC1" w14:textId="77777777" w:rsidR="00723860" w:rsidRDefault="00000000">
            <w:r>
              <w:t>钢筋混凝土</w:t>
            </w:r>
          </w:p>
        </w:tc>
        <w:tc>
          <w:tcPr>
            <w:tcW w:w="848" w:type="dxa"/>
            <w:vAlign w:val="center"/>
          </w:tcPr>
          <w:p w14:paraId="56CC8A1E" w14:textId="77777777" w:rsidR="00723860" w:rsidRDefault="00000000">
            <w:r>
              <w:t>120</w:t>
            </w:r>
          </w:p>
        </w:tc>
        <w:tc>
          <w:tcPr>
            <w:tcW w:w="1075" w:type="dxa"/>
            <w:vAlign w:val="center"/>
          </w:tcPr>
          <w:p w14:paraId="7FDB9017" w14:textId="77777777" w:rsidR="00723860" w:rsidRDefault="00000000">
            <w:r>
              <w:t>1.740</w:t>
            </w:r>
          </w:p>
        </w:tc>
        <w:tc>
          <w:tcPr>
            <w:tcW w:w="671" w:type="dxa"/>
            <w:vAlign w:val="center"/>
          </w:tcPr>
          <w:p w14:paraId="2533B17A" w14:textId="77777777" w:rsidR="0072386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4B2C572F" w14:textId="77777777" w:rsidR="00723860" w:rsidRDefault="00000000">
            <w:r>
              <w:t>2500.00</w:t>
            </w:r>
          </w:p>
        </w:tc>
        <w:tc>
          <w:tcPr>
            <w:tcW w:w="1559" w:type="dxa"/>
            <w:vAlign w:val="center"/>
          </w:tcPr>
          <w:p w14:paraId="7F1972F2" w14:textId="77777777" w:rsidR="00723860" w:rsidRDefault="00000000">
            <w:r>
              <w:t>0.0158</w:t>
            </w:r>
          </w:p>
        </w:tc>
        <w:tc>
          <w:tcPr>
            <w:tcW w:w="993" w:type="dxa"/>
            <w:vAlign w:val="center"/>
          </w:tcPr>
          <w:p w14:paraId="0E5BBC0E" w14:textId="77777777" w:rsidR="00723860" w:rsidRDefault="00000000">
            <w:r>
              <w:t>0.069</w:t>
            </w:r>
          </w:p>
        </w:tc>
      </w:tr>
    </w:tbl>
    <w:p w14:paraId="68EA37F6" w14:textId="77777777" w:rsidR="00723860" w:rsidRDefault="00000000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723860" w14:paraId="04514ED4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C71C1CA" w14:textId="77777777" w:rsidR="00723860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bookmarkStart w:id="5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3245207" w14:textId="77777777" w:rsidR="00723860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36BA2E6" w14:textId="77777777" w:rsidR="00723860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2355088E" w14:textId="77777777" w:rsidR="00723860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035EF81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031D905" w14:textId="77777777" w:rsidR="00723860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35F4E4A" w14:textId="77777777" w:rsidR="00723860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A4B2C93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0F9D462" w14:textId="77777777" w:rsidR="00723860" w:rsidRDefault="00000000">
            <w:pPr>
              <w:jc w:val="center"/>
            </w:pPr>
            <w:r>
              <w:rPr>
                <w:rFonts w:hint="eastAsia"/>
              </w:rPr>
              <w:t>θ</w:t>
            </w:r>
            <w:r>
              <w:rPr>
                <w:rFonts w:hint="eastAsia"/>
              </w:rPr>
              <w:t>i</w:t>
            </w:r>
          </w:p>
          <w:p w14:paraId="4B557C82" w14:textId="77777777" w:rsidR="00723860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99656F4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7928C4F" w14:textId="77777777" w:rsidR="00723860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C1D78FC" w14:textId="77777777" w:rsidR="00723860" w:rsidRDefault="0000000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1B71D8F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8F5D1C3" w14:textId="77777777" w:rsidR="00723860" w:rsidRDefault="0000000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97D055F" w14:textId="77777777" w:rsidR="00723860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C43FE0D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776322E" w14:textId="77777777" w:rsidR="00723860" w:rsidRDefault="0000000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C6FF97B" w14:textId="77777777" w:rsidR="00723860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EC2DDAB" w14:textId="77777777" w:rsidR="00723860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34BEB7DF" w14:textId="77777777" w:rsidR="00723860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3A0BC2F" w14:textId="77777777" w:rsidR="00723860" w:rsidRDefault="0000000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8600635" w14:textId="77777777" w:rsidR="00723860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6DADC65" w14:textId="77777777" w:rsidR="00723860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545F0ED" w14:textId="77777777" w:rsidR="00723860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7386C97" w14:textId="77777777" w:rsidR="00723860" w:rsidRDefault="000000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AAADB68" w14:textId="77777777" w:rsidR="00723860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7B01CF8" w14:textId="77777777" w:rsidR="00723860" w:rsidRDefault="0000000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A54170F" w14:textId="77777777" w:rsidR="00723860" w:rsidRDefault="00000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705606E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:rsidR="00723860" w14:paraId="192CEBD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49DFF3" w14:textId="77777777" w:rsidR="00723860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214B50" w14:textId="77777777" w:rsidR="00723860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31455" w14:textId="77777777" w:rsidR="00723860" w:rsidRDefault="0072386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3FB34E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CE9A8B" w14:textId="77777777" w:rsidR="00723860" w:rsidRDefault="00000000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0B8CDA" w14:textId="77777777" w:rsidR="00723860" w:rsidRDefault="00000000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277689" w14:textId="77777777" w:rsidR="00723860" w:rsidRDefault="00000000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FB62F9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10D861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49C6B3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58831D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AAD151" w14:textId="77777777" w:rsidR="00723860" w:rsidRDefault="00723860">
            <w:pPr>
              <w:jc w:val="center"/>
            </w:pPr>
          </w:p>
        </w:tc>
      </w:tr>
      <w:tr w:rsidR="00723860" w14:paraId="5DF0011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6061A8" w14:textId="77777777" w:rsidR="00723860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8F5FF7" w14:textId="77777777" w:rsidR="00723860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618355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856C8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25F6B8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76D64D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07F959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F5C011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D64C61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3CF6FD" w14:textId="77777777" w:rsidR="00723860" w:rsidRDefault="0000000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DC01E8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1EB63" w14:textId="77777777" w:rsidR="00723860" w:rsidRDefault="00000000">
            <w:pPr>
              <w:jc w:val="center"/>
            </w:pPr>
            <w:r>
              <w:t>2.6667</w:t>
            </w:r>
          </w:p>
        </w:tc>
      </w:tr>
      <w:tr w:rsidR="00723860" w14:paraId="056681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66BE2C" w14:textId="77777777" w:rsidR="00723860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9A90A1" w14:textId="77777777" w:rsidR="00723860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AB2085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0B525A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631DD6" w14:textId="77777777" w:rsidR="00723860" w:rsidRDefault="00000000">
            <w:pPr>
              <w:jc w:val="center"/>
            </w:pPr>
            <w:r>
              <w:t>4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7C7E19" w14:textId="77777777" w:rsidR="00723860" w:rsidRDefault="00000000">
            <w:pPr>
              <w:jc w:val="center"/>
            </w:pPr>
            <w:r>
              <w:t>85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FE5960" w14:textId="77777777" w:rsidR="00723860" w:rsidRDefault="00000000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B79EFA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5AB444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C24734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328010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67CE6A" w14:textId="77777777" w:rsidR="00723860" w:rsidRDefault="00723860">
            <w:pPr>
              <w:jc w:val="center"/>
            </w:pPr>
          </w:p>
        </w:tc>
      </w:tr>
      <w:tr w:rsidR="00723860" w14:paraId="73B43A7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90CE75" w14:textId="77777777" w:rsidR="00723860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4D29CE" w14:textId="77777777" w:rsidR="00723860" w:rsidRDefault="00000000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49B2BC" w14:textId="77777777" w:rsidR="00723860" w:rsidRDefault="00000000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5A832D" w14:textId="77777777" w:rsidR="00723860" w:rsidRDefault="00000000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674DFC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27811B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90CA5D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B03EA7" w14:textId="77777777" w:rsidR="00723860" w:rsidRDefault="0000000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6089F3" w14:textId="77777777" w:rsidR="0072386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98FDBA" w14:textId="77777777" w:rsidR="00723860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4AA93A" w14:textId="77777777" w:rsidR="00723860" w:rsidRDefault="0000000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4AFC0C" w14:textId="77777777" w:rsidR="00723860" w:rsidRDefault="00000000">
            <w:pPr>
              <w:jc w:val="center"/>
            </w:pPr>
            <w:r>
              <w:t>0.00</w:t>
            </w:r>
          </w:p>
        </w:tc>
      </w:tr>
      <w:tr w:rsidR="00723860" w14:paraId="1007E3B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32D1F9" w14:textId="77777777" w:rsidR="00723860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AE1DE5" w14:textId="77777777" w:rsidR="00723860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D84E7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A059ED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A6A1ED" w14:textId="77777777" w:rsidR="00723860" w:rsidRDefault="00000000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9EF037" w14:textId="77777777" w:rsidR="00723860" w:rsidRDefault="00000000">
            <w:pPr>
              <w:jc w:val="center"/>
            </w:pPr>
            <w:r>
              <w:t>85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725634" w14:textId="77777777" w:rsidR="00723860" w:rsidRDefault="00000000">
            <w:pPr>
              <w:jc w:val="center"/>
            </w:pPr>
            <w:r>
              <w:t>6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61FC34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1545B6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02364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FAB015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420007" w14:textId="77777777" w:rsidR="00723860" w:rsidRDefault="00723860">
            <w:pPr>
              <w:jc w:val="center"/>
            </w:pPr>
          </w:p>
        </w:tc>
      </w:tr>
      <w:tr w:rsidR="00723860" w14:paraId="41C6925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B693EF" w14:textId="77777777" w:rsidR="00723860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55E5C2" w14:textId="77777777" w:rsidR="00723860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5C0437" w14:textId="77777777" w:rsidR="00723860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1A896D" w14:textId="77777777" w:rsidR="00723860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16CD19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C72242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7A0036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670756" w14:textId="77777777" w:rsidR="00723860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91417D" w14:textId="77777777" w:rsidR="0072386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8A2AAE" w14:textId="77777777" w:rsidR="00723860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943FFD" w14:textId="77777777" w:rsidR="00723860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677A2A" w14:textId="77777777" w:rsidR="00723860" w:rsidRDefault="00000000">
            <w:pPr>
              <w:jc w:val="center"/>
            </w:pPr>
            <w:r>
              <w:t>952.38</w:t>
            </w:r>
          </w:p>
        </w:tc>
      </w:tr>
      <w:tr w:rsidR="00723860" w14:paraId="2CFB05D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EA1CAD" w14:textId="77777777" w:rsidR="00723860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5B14B5" w14:textId="77777777" w:rsidR="00723860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3620F9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9BB34B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3A1EFC" w14:textId="77777777" w:rsidR="00723860" w:rsidRDefault="00000000"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C3821D" w14:textId="77777777" w:rsidR="00723860" w:rsidRDefault="00000000">
            <w:pPr>
              <w:jc w:val="center"/>
            </w:pPr>
            <w:r>
              <w:t>86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6360D6" w14:textId="77777777" w:rsidR="00723860" w:rsidRDefault="00000000">
            <w:pPr>
              <w:jc w:val="center"/>
            </w:pPr>
            <w:r>
              <w:t>67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86C477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2BD117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011A3F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58DA3F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B98A4A" w14:textId="77777777" w:rsidR="00723860" w:rsidRDefault="00723860">
            <w:pPr>
              <w:jc w:val="center"/>
            </w:pPr>
          </w:p>
        </w:tc>
      </w:tr>
      <w:tr w:rsidR="00723860" w14:paraId="5B25558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1BAB20" w14:textId="77777777" w:rsidR="00723860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80AFF0" w14:textId="77777777" w:rsidR="00723860" w:rsidRDefault="00000000">
            <w:pPr>
              <w:jc w:val="center"/>
            </w:pPr>
            <w:r>
              <w:t>轻集料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EA3E56" w14:textId="77777777" w:rsidR="00723860" w:rsidRDefault="00000000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665344" w14:textId="77777777" w:rsidR="00723860" w:rsidRDefault="00000000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953DD4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71DE0A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5FC806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897656" w14:textId="77777777" w:rsidR="00723860" w:rsidRDefault="00000000">
            <w:pPr>
              <w:jc w:val="center"/>
            </w:pPr>
            <w:r>
              <w:t>0.8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8D60F1" w14:textId="77777777" w:rsidR="0072386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CAAA8" w14:textId="77777777" w:rsidR="00723860" w:rsidRDefault="0000000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BBE1B7" w14:textId="77777777" w:rsidR="00723860" w:rsidRDefault="0000000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CEC9ED" w14:textId="77777777" w:rsidR="00723860" w:rsidRDefault="00000000">
            <w:pPr>
              <w:jc w:val="center"/>
            </w:pPr>
            <w:r>
              <w:t>1898.73</w:t>
            </w:r>
          </w:p>
        </w:tc>
      </w:tr>
      <w:tr w:rsidR="00723860" w14:paraId="6AC2D97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4EF103" w14:textId="77777777" w:rsidR="00723860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80D92D" w14:textId="77777777" w:rsidR="00723860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18926E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B63BD6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224B39" w14:textId="77777777" w:rsidR="00723860" w:rsidRDefault="00000000">
            <w:pPr>
              <w:jc w:val="center"/>
            </w:pPr>
            <w:r>
              <w:t>5.0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AC9250" w14:textId="77777777" w:rsidR="00723860" w:rsidRDefault="00000000">
            <w:pPr>
              <w:jc w:val="center"/>
            </w:pPr>
            <w:r>
              <w:t>87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75E146" w14:textId="77777777" w:rsidR="00723860" w:rsidRDefault="00000000">
            <w:pPr>
              <w:jc w:val="center"/>
            </w:pPr>
            <w:r>
              <w:t>740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502EF2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5BEB2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11A921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921136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AAFD43" w14:textId="77777777" w:rsidR="00723860" w:rsidRDefault="00723860">
            <w:pPr>
              <w:jc w:val="center"/>
            </w:pPr>
          </w:p>
        </w:tc>
      </w:tr>
      <w:tr w:rsidR="00723860" w14:paraId="2CB283D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1D9A3F" w14:textId="77777777" w:rsidR="00723860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B351EF" w14:textId="77777777" w:rsidR="00723860" w:rsidRDefault="00000000">
            <w:pPr>
              <w:jc w:val="center"/>
            </w:pPr>
            <w:r>
              <w:t>挤塑聚苯乙烯泡沫塑料（不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5AF8A4" w14:textId="77777777" w:rsidR="00723860" w:rsidRDefault="00000000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019BF8" w14:textId="77777777" w:rsidR="00723860" w:rsidRDefault="00000000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C9649E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25CE0D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5E9B98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83EC03" w14:textId="77777777" w:rsidR="00723860" w:rsidRDefault="00000000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02081A" w14:textId="77777777" w:rsidR="00723860" w:rsidRDefault="00000000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FDC58F" w14:textId="77777777" w:rsidR="00723860" w:rsidRDefault="00000000">
            <w:pPr>
              <w:jc w:val="center"/>
            </w:pPr>
            <w:r>
              <w:t>2.2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90B905" w14:textId="77777777" w:rsidR="00723860" w:rsidRDefault="00000000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16C5E3" w14:textId="77777777" w:rsidR="00723860" w:rsidRDefault="00000000">
            <w:pPr>
              <w:jc w:val="center"/>
            </w:pPr>
            <w:r>
              <w:t>4938.27</w:t>
            </w:r>
          </w:p>
        </w:tc>
      </w:tr>
      <w:tr w:rsidR="00723860" w14:paraId="33E1F9D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787192" w14:textId="77777777" w:rsidR="00723860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A9DD28" w14:textId="77777777" w:rsidR="00723860" w:rsidRDefault="00000000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962FAF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B0127B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C1E495" w14:textId="77777777" w:rsidR="00723860" w:rsidRDefault="00000000">
            <w:pPr>
              <w:jc w:val="center"/>
            </w:pPr>
            <w:r>
              <w:t>16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6AF12F" w14:textId="77777777" w:rsidR="00723860" w:rsidRDefault="00000000">
            <w:pPr>
              <w:jc w:val="center"/>
            </w:pPr>
            <w:r>
              <w:t>193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B375BD" w14:textId="77777777" w:rsidR="00723860" w:rsidRDefault="00000000">
            <w:pPr>
              <w:jc w:val="center"/>
            </w:pPr>
            <w:r>
              <w:t>92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B88915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6FD805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F3F83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F45CA1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9276BC" w14:textId="77777777" w:rsidR="00723860" w:rsidRDefault="00723860">
            <w:pPr>
              <w:jc w:val="center"/>
            </w:pPr>
          </w:p>
        </w:tc>
      </w:tr>
      <w:tr w:rsidR="00723860" w14:paraId="1E73848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3B7EE1" w14:textId="77777777" w:rsidR="00723860" w:rsidRDefault="0000000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7F77A6" w14:textId="77777777" w:rsidR="00723860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1DE329" w14:textId="77777777" w:rsidR="00723860" w:rsidRDefault="0000000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A07D27" w14:textId="77777777" w:rsidR="00723860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EE122B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3BBCA9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C16C59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665AB7" w14:textId="77777777" w:rsidR="00723860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B2E3C9" w14:textId="77777777" w:rsidR="0072386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D996E6" w14:textId="77777777" w:rsidR="00723860" w:rsidRDefault="000000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EB938" w14:textId="77777777" w:rsidR="00723860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944DA5" w14:textId="77777777" w:rsidR="00723860" w:rsidRDefault="00000000">
            <w:pPr>
              <w:jc w:val="center"/>
            </w:pPr>
            <w:r>
              <w:t>952.38</w:t>
            </w:r>
          </w:p>
        </w:tc>
      </w:tr>
      <w:tr w:rsidR="00723860" w14:paraId="21BDBC6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B08B8E" w14:textId="77777777" w:rsidR="00723860" w:rsidRDefault="000000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E6B63B" w14:textId="77777777" w:rsidR="00723860" w:rsidRDefault="00000000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E9C1A2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B659A3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99B0BC" w14:textId="77777777" w:rsidR="00723860" w:rsidRDefault="00000000">
            <w:pPr>
              <w:jc w:val="center"/>
            </w:pPr>
            <w:r>
              <w:t>17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1DF310" w14:textId="77777777" w:rsidR="00723860" w:rsidRDefault="00000000">
            <w:pPr>
              <w:jc w:val="center"/>
            </w:pPr>
            <w:r>
              <w:t>1944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0293B0" w14:textId="77777777" w:rsidR="00723860" w:rsidRDefault="00000000">
            <w:pPr>
              <w:jc w:val="center"/>
            </w:pPr>
            <w:r>
              <w:t>95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E8AFE9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B169D8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364209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902071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3992B4" w14:textId="77777777" w:rsidR="00723860" w:rsidRDefault="00723860">
            <w:pPr>
              <w:jc w:val="center"/>
            </w:pPr>
          </w:p>
        </w:tc>
      </w:tr>
      <w:tr w:rsidR="00723860" w14:paraId="592989C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F1EAC1" w14:textId="77777777" w:rsidR="00723860" w:rsidRDefault="0000000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C7A317" w14:textId="77777777" w:rsidR="00723860" w:rsidRDefault="00000000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C86CF1" w14:textId="77777777" w:rsidR="00723860" w:rsidRDefault="00000000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082D40" w14:textId="77777777" w:rsidR="00723860" w:rsidRDefault="0000000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BC9F9C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43CF5C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76ABED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AE9A16" w14:textId="77777777" w:rsidR="00723860" w:rsidRDefault="00000000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5A028E" w14:textId="77777777" w:rsidR="0072386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20BCC8" w14:textId="77777777" w:rsidR="00723860" w:rsidRDefault="00000000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70B29" w14:textId="77777777" w:rsidR="00723860" w:rsidRDefault="0000000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74212D" w14:textId="77777777" w:rsidR="00723860" w:rsidRDefault="00000000">
            <w:pPr>
              <w:jc w:val="center"/>
            </w:pPr>
            <w:r>
              <w:t>7594.94</w:t>
            </w:r>
          </w:p>
        </w:tc>
      </w:tr>
      <w:tr w:rsidR="00723860" w14:paraId="4E39C92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9837C5" w14:textId="77777777" w:rsidR="00723860" w:rsidRDefault="0000000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A0402E" w14:textId="77777777" w:rsidR="00723860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CB06B7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CD8ACC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5298AB" w14:textId="77777777" w:rsidR="00723860" w:rsidRDefault="00000000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B7829B" w14:textId="77777777" w:rsidR="00723860" w:rsidRDefault="00000000">
            <w:pPr>
              <w:jc w:val="center"/>
            </w:pPr>
            <w:r>
              <w:t>198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1A4DC6" w14:textId="77777777" w:rsidR="00723860" w:rsidRDefault="00000000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267A20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27E542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92E155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B30E1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EEE7A8" w14:textId="77777777" w:rsidR="00723860" w:rsidRDefault="00723860">
            <w:pPr>
              <w:jc w:val="center"/>
            </w:pPr>
          </w:p>
        </w:tc>
      </w:tr>
      <w:tr w:rsidR="00723860" w14:paraId="09427CE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E7EFE9" w14:textId="77777777" w:rsidR="00723860" w:rsidRDefault="00000000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EB7D55" w14:textId="77777777" w:rsidR="00723860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340EDA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AAD77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4D9A34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218CEB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27C68D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8C505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B3AB0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7651B" w14:textId="77777777" w:rsidR="00723860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EE7754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64A609" w14:textId="77777777" w:rsidR="00723860" w:rsidRDefault="00000000">
            <w:pPr>
              <w:jc w:val="center"/>
            </w:pPr>
            <w:r>
              <w:t>7.9808</w:t>
            </w:r>
          </w:p>
        </w:tc>
      </w:tr>
      <w:tr w:rsidR="00723860" w14:paraId="5D150E5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BEE816" w14:textId="77777777" w:rsidR="00723860" w:rsidRDefault="00000000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DA6DFA" w14:textId="77777777" w:rsidR="00723860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BA15CA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2DDE5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67693E" w14:textId="77777777" w:rsidR="00723860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3D3B34" w14:textId="77777777" w:rsidR="00723860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14FEE7" w14:textId="77777777" w:rsidR="00723860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83A28F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001C17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429DE3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AFC6F0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6FA4E1" w14:textId="77777777" w:rsidR="00723860" w:rsidRDefault="00723860">
            <w:pPr>
              <w:jc w:val="center"/>
            </w:pPr>
          </w:p>
        </w:tc>
      </w:tr>
    </w:tbl>
    <w:p w14:paraId="0BD45888" w14:textId="77777777" w:rsidR="00723860" w:rsidRDefault="00000000">
      <w:pPr>
        <w:pStyle w:val="3"/>
        <w:rPr>
          <w:rFonts w:hint="eastAsia"/>
        </w:rPr>
      </w:pPr>
      <w:r>
        <w:rPr>
          <w:rFonts w:hint="eastAsia"/>
        </w:rPr>
        <w:lastRenderedPageBreak/>
        <w:t>冷凝计算界面至围护结构内表面之间的热阻</w:t>
      </w:r>
      <w:r>
        <w:object w:dxaOrig="443" w:dyaOrig="292" w14:anchorId="60C4C48C">
          <v:shape id="_x0000_i1053" type="#_x0000_t75" style="width:22.5pt;height:14.25pt" o:ole="">
            <v:imagedata r:id="rId54" o:title=""/>
          </v:shape>
          <o:OLEObject Type="Embed" ProgID="Equation.DSMT4" ShapeID="_x0000_i1053" DrawAspect="Content" ObjectID="_1816477641" r:id="rId55"/>
        </w:object>
      </w:r>
    </w:p>
    <w:p w14:paraId="6C5517F8" w14:textId="77777777" w:rsidR="00723860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 w:dxaOrig="443" w:dyaOrig="292" w14:anchorId="77B51343">
          <v:shape id="_x0000_i1054" type="#_x0000_t75" style="width:22.5pt;height:14.25pt" o:ole="">
            <v:imagedata r:id="rId54" o:title=""/>
          </v:shape>
          <o:OLEObject Type="Embed" ProgID="Equation.DSMT4" ShapeID="_x0000_i1054" DrawAspect="Content" ObjectID="_1816477642" r:id="rId56"/>
        </w:object>
      </w:r>
      <w:r>
        <w:rPr>
          <w:b/>
          <w:bCs/>
        </w:rPr>
        <w:t>=</w:t>
      </w:r>
      <w:bookmarkStart w:id="58" w:name="R_o_i"/>
      <w:r>
        <w:rPr>
          <w:rFonts w:hint="eastAsia"/>
        </w:rPr>
        <w:t>2.36</w:t>
      </w:r>
    </w:p>
    <w:p w14:paraId="178578A3" w14:textId="77777777" w:rsidR="00723860" w:rsidRDefault="00000000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object w:dxaOrig="292" w:dyaOrig="292" w14:anchorId="78B0DA76">
          <v:shape id="_x0000_i1055" type="#_x0000_t75" style="width:14.25pt;height:14.25pt" o:ole="">
            <v:imagedata r:id="rId57" o:title=""/>
          </v:shape>
          <o:OLEObject Type="Embed" ProgID="Equation.DSMT4" ShapeID="_x0000_i1055" DrawAspect="Content" ObjectID="_1816477643" r:id="rId58"/>
        </w:object>
      </w:r>
    </w:p>
    <w:p w14:paraId="7671BC49" w14:textId="77777777" w:rsidR="00723860" w:rsidRDefault="00000000">
      <w:pPr>
        <w:jc w:val="center"/>
      </w:pPr>
      <w:r>
        <w:object w:dxaOrig="2306" w:dyaOrig="725" w14:anchorId="33B9DB14">
          <v:shape id="_x0000_i1056" type="#_x0000_t75" style="width:115.5pt;height:36pt" o:ole="">
            <v:imagedata r:id="rId59" o:title=""/>
          </v:shape>
          <o:OLEObject Type="Embed" ProgID="Equation.DSMT4" ShapeID="_x0000_i1056" DrawAspect="Content" ObjectID="_1816477644" r:id="rId60"/>
        </w:object>
      </w:r>
    </w:p>
    <w:p w14:paraId="045129C5" w14:textId="77777777" w:rsidR="00723860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position w:val="-6"/>
        </w:rPr>
        <w:object w:dxaOrig="292" w:dyaOrig="292" w14:anchorId="7C164BA1">
          <v:shape id="_x0000_i1057" type="#_x0000_t75" style="width:14.25pt;height:14.25pt" o:ole="">
            <v:imagedata r:id="rId57" o:title=""/>
          </v:shape>
          <o:OLEObject Type="Embed" ProgID="Equation.DSMT4" ShapeID="_x0000_i1057" DrawAspect="Content" ObjectID="_1816477645" r:id="rId61"/>
        </w:object>
      </w:r>
      <w:r>
        <w:t>=</w:t>
      </w:r>
      <w:bookmarkStart w:id="59" w:name="θ_c"/>
      <w:r>
        <w:rPr>
          <w:rFonts w:hint="eastAsia"/>
        </w:rPr>
        <w:t>5.07</w:t>
      </w:r>
    </w:p>
    <w:p w14:paraId="38BC17C0" w14:textId="77777777" w:rsidR="00723860" w:rsidRDefault="00000000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693"/>
        <w:gridCol w:w="1374"/>
        <w:gridCol w:w="2678"/>
      </w:tblGrid>
      <w:tr w:rsidR="00723860" w14:paraId="7E7FE50B" w14:textId="77777777">
        <w:trPr>
          <w:jc w:val="center"/>
        </w:trPr>
        <w:tc>
          <w:tcPr>
            <w:tcW w:w="2625" w:type="dxa"/>
            <w:vAlign w:val="center"/>
          </w:tcPr>
          <w:p w14:paraId="22E7E889" w14:textId="77777777" w:rsidR="00723860" w:rsidRDefault="00000000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object w:dxaOrig="433" w:dyaOrig="292" w14:anchorId="7E60569F">
                <v:shape id="_x0000_i1058" type="#_x0000_t75" style="width:21.75pt;height:14.25pt" o:ole="">
                  <v:imagedata r:id="rId18" o:title=""/>
                </v:shape>
                <o:OLEObject Type="Embed" ProgID="Equation.DSMT4" ShapeID="_x0000_i1058" DrawAspect="Content" ObjectID="_1816477646" r:id="rId62"/>
              </w:object>
            </w:r>
          </w:p>
        </w:tc>
        <w:tc>
          <w:tcPr>
            <w:tcW w:w="2693" w:type="dxa"/>
            <w:vAlign w:val="center"/>
          </w:tcPr>
          <w:p w14:paraId="35D083B2" w14:textId="77777777" w:rsidR="00723860" w:rsidRDefault="00000000">
            <w:r>
              <w:rPr>
                <w:position w:val="-6"/>
              </w:rPr>
              <w:object w:dxaOrig="433" w:dyaOrig="292" w14:anchorId="50E80AC5">
                <v:shape id="_x0000_i1059" type="#_x0000_t75" style="width:21.75pt;height:14.25pt" o:ole="">
                  <v:imagedata r:id="rId18" o:title=""/>
                </v:shape>
                <o:OLEObject Type="Embed" ProgID="Equation.DSMT4" ShapeID="_x0000_i1059" DrawAspect="Content" ObjectID="_1816477647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20ABF">
              <w:rPr>
                <w:position w:val="-8"/>
              </w:rPr>
              <w:pict w14:anchorId="70F20EE4">
                <v:shape id="_x0000_i106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20ABF">
              <w:rPr>
                <w:position w:val="-8"/>
              </w:rPr>
              <w:pict w14:anchorId="11322D2D">
                <v:shape id="_x0000_i106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20ABF">
              <w:rPr>
                <w:position w:val="-8"/>
              </w:rPr>
              <w:pict w14:anchorId="4CFBE400">
                <v:shape id="_x0000_i106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20ABF">
              <w:rPr>
                <w:position w:val="-8"/>
              </w:rPr>
              <w:pict w14:anchorId="7666A6DE">
                <v:shape id="_x0000_i106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B5918C9" w14:textId="77777777" w:rsidR="00723860" w:rsidRDefault="00000000">
            <w:pPr>
              <w:jc w:val="center"/>
            </w:pPr>
            <w:bookmarkStart w:id="60" w:name="H_o_i"/>
            <w:r>
              <w:rPr>
                <w:rFonts w:hint="eastAsia"/>
              </w:rPr>
              <w:t>13486</w:t>
            </w:r>
          </w:p>
        </w:tc>
        <w:tc>
          <w:tcPr>
            <w:tcW w:w="2678" w:type="dxa"/>
            <w:vAlign w:val="center"/>
          </w:tcPr>
          <w:p w14:paraId="441897AF" w14:textId="77777777" w:rsidR="00723860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1" w:name="H_o_i_l"/>
            <w:r>
              <w:t>677)</w:t>
            </w:r>
          </w:p>
        </w:tc>
      </w:tr>
      <w:tr w:rsidR="00723860" w14:paraId="0C4B2A0A" w14:textId="77777777">
        <w:trPr>
          <w:jc w:val="center"/>
        </w:trPr>
        <w:tc>
          <w:tcPr>
            <w:tcW w:w="2625" w:type="dxa"/>
            <w:vAlign w:val="center"/>
          </w:tcPr>
          <w:p w14:paraId="0B82DA59" w14:textId="77777777" w:rsidR="00723860" w:rsidRDefault="00000000">
            <w:r>
              <w:rPr>
                <w:position w:val="-6"/>
              </w:rPr>
              <w:object w:dxaOrig="433" w:dyaOrig="292" w14:anchorId="5B1C8ECE">
                <v:shape id="_x0000_i1064" type="#_x0000_t75" style="width:21.75pt;height:14.25pt" o:ole="">
                  <v:imagedata r:id="rId22" o:title=""/>
                </v:shape>
                <o:OLEObject Type="Embed" ProgID="Equation.DSMT4" ShapeID="_x0000_i1064" DrawAspect="Content" ObjectID="_1816477648" r:id="rId64"/>
              </w:object>
            </w:r>
          </w:p>
        </w:tc>
        <w:tc>
          <w:tcPr>
            <w:tcW w:w="2693" w:type="dxa"/>
            <w:vAlign w:val="center"/>
          </w:tcPr>
          <w:p w14:paraId="35FF4BD8" w14:textId="77777777" w:rsidR="00723860" w:rsidRDefault="00000000">
            <w:r>
              <w:rPr>
                <w:position w:val="-6"/>
              </w:rPr>
              <w:object w:dxaOrig="433" w:dyaOrig="292" w14:anchorId="719F4DEC">
                <v:shape id="_x0000_i1065" type="#_x0000_t75" style="width:21.75pt;height:14.25pt" o:ole="">
                  <v:imagedata r:id="rId22" o:title=""/>
                </v:shape>
                <o:OLEObject Type="Embed" ProgID="Equation.DSMT4" ShapeID="_x0000_i1065" DrawAspect="Content" ObjectID="_1816477649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20ABF">
              <w:rPr>
                <w:position w:val="-8"/>
              </w:rPr>
              <w:pict w14:anchorId="077D55D1">
                <v:shape id="_x0000_i106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20ABF">
              <w:rPr>
                <w:position w:val="-8"/>
              </w:rPr>
              <w:pict w14:anchorId="6E51E8CC">
                <v:shape id="_x0000_i106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20ABF">
              <w:rPr>
                <w:position w:val="-8"/>
              </w:rPr>
              <w:pict w14:anchorId="575CCAF3">
      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20ABF">
              <w:rPr>
                <w:position w:val="-8"/>
              </w:rPr>
              <w:pict w14:anchorId="1DE2BB66">
                <v:shape id="_x0000_i106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E0D6A33" w14:textId="77777777" w:rsidR="00723860" w:rsidRDefault="00000000">
            <w:pPr>
              <w:jc w:val="center"/>
            </w:pPr>
            <w:bookmarkStart w:id="62" w:name="H_o_e"/>
            <w:r>
              <w:rPr>
                <w:rFonts w:hint="eastAsia"/>
              </w:rPr>
              <w:t>2851.12</w:t>
            </w:r>
          </w:p>
        </w:tc>
        <w:tc>
          <w:tcPr>
            <w:tcW w:w="2678" w:type="dxa"/>
            <w:vAlign w:val="center"/>
          </w:tcPr>
          <w:p w14:paraId="03AFDA02" w14:textId="77777777" w:rsidR="00723860" w:rsidRDefault="00723860"/>
        </w:tc>
      </w:tr>
      <w:tr w:rsidR="00723860" w14:paraId="77A52257" w14:textId="77777777">
        <w:trPr>
          <w:jc w:val="center"/>
        </w:trPr>
        <w:tc>
          <w:tcPr>
            <w:tcW w:w="2625" w:type="dxa"/>
            <w:vAlign w:val="center"/>
          </w:tcPr>
          <w:p w14:paraId="3A9874A9" w14:textId="77777777" w:rsidR="00723860" w:rsidRDefault="00000000">
            <w:r>
              <w:rPr>
                <w:position w:val="-6"/>
              </w:rPr>
              <w:object w:dxaOrig="292" w:dyaOrig="292" w14:anchorId="1E3BF9D8">
                <v:shape id="_x0000_i1070" type="#_x0000_t75" style="width:14.25pt;height:14.25pt" o:ole="">
                  <v:imagedata r:id="rId24" o:title=""/>
                </v:shape>
                <o:OLEObject Type="Embed" ProgID="Equation.DSMT4" ShapeID="_x0000_i1070" DrawAspect="Content" ObjectID="_1816477650" r:id="rId66"/>
              </w:object>
            </w:r>
          </w:p>
        </w:tc>
        <w:tc>
          <w:tcPr>
            <w:tcW w:w="2693" w:type="dxa"/>
            <w:vAlign w:val="center"/>
          </w:tcPr>
          <w:p w14:paraId="05C045A0" w14:textId="77777777" w:rsidR="00723860" w:rsidRDefault="00000000">
            <w:r>
              <w:rPr>
                <w:position w:val="-6"/>
              </w:rPr>
              <w:object w:dxaOrig="292" w:dyaOrig="292" w14:anchorId="7DEC9960">
                <v:shape id="_x0000_i1071" type="#_x0000_t75" style="width:14.25pt;height:14.25pt" o:ole="">
                  <v:imagedata r:id="rId24" o:title=""/>
                </v:shape>
                <o:OLEObject Type="Embed" ProgID="Equation.DSMT4" ShapeID="_x0000_i1071" DrawAspect="Content" ObjectID="_1816477651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C3BB084" w14:textId="77777777" w:rsidR="00723860" w:rsidRDefault="00000000">
            <w:pPr>
              <w:jc w:val="center"/>
            </w:pPr>
            <w:bookmarkStart w:id="6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58EF83EE" w14:textId="77777777" w:rsidR="00723860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723860" w14:paraId="12255893" w14:textId="77777777">
        <w:trPr>
          <w:jc w:val="center"/>
        </w:trPr>
        <w:tc>
          <w:tcPr>
            <w:tcW w:w="2625" w:type="dxa"/>
            <w:vAlign w:val="center"/>
          </w:tcPr>
          <w:p w14:paraId="15235E7E" w14:textId="77777777" w:rsidR="00723860" w:rsidRDefault="00000000">
            <w:r>
              <w:rPr>
                <w:position w:val="-6"/>
              </w:rPr>
              <w:object w:dxaOrig="292" w:dyaOrig="292" w14:anchorId="78C4E3C5">
                <v:shape id="_x0000_i1072" type="#_x0000_t75" style="width:14.25pt;height:14.25pt" o:ole="">
                  <v:imagedata r:id="rId26" o:title=""/>
                </v:shape>
                <o:OLEObject Type="Embed" ProgID="Equation.DSMT4" ShapeID="_x0000_i1072" DrawAspect="Content" ObjectID="_1816477652" r:id="rId68"/>
              </w:object>
            </w:r>
          </w:p>
        </w:tc>
        <w:tc>
          <w:tcPr>
            <w:tcW w:w="2693" w:type="dxa"/>
            <w:vAlign w:val="center"/>
          </w:tcPr>
          <w:p w14:paraId="08ECB70F" w14:textId="77777777" w:rsidR="00723860" w:rsidRDefault="00000000">
            <w:r>
              <w:rPr>
                <w:position w:val="-6"/>
              </w:rPr>
              <w:object w:dxaOrig="292" w:dyaOrig="292" w14:anchorId="3462EBFC">
                <v:shape id="_x0000_i1073" type="#_x0000_t75" style="width:14.25pt;height:14.25pt" o:ole="">
                  <v:imagedata r:id="rId26" o:title=""/>
                </v:shape>
                <o:OLEObject Type="Embed" ProgID="Equation.DSMT4" ShapeID="_x0000_i1073" DrawAspect="Content" ObjectID="_1816477653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C375F29" w14:textId="77777777" w:rsidR="00723860" w:rsidRDefault="00000000">
            <w:pPr>
              <w:jc w:val="center"/>
            </w:pPr>
            <w:bookmarkStart w:id="64" w:name="Pe"/>
            <w:r>
              <w:rPr>
                <w:rFonts w:hint="eastAsia"/>
              </w:rPr>
              <w:t>635.82</w:t>
            </w:r>
          </w:p>
        </w:tc>
        <w:tc>
          <w:tcPr>
            <w:tcW w:w="2678" w:type="dxa"/>
            <w:vAlign w:val="center"/>
          </w:tcPr>
          <w:p w14:paraId="734AA83E" w14:textId="77777777" w:rsidR="00723860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723860" w14:paraId="1CDF5D46" w14:textId="77777777">
        <w:trPr>
          <w:jc w:val="center"/>
        </w:trPr>
        <w:tc>
          <w:tcPr>
            <w:tcW w:w="2625" w:type="dxa"/>
            <w:vAlign w:val="center"/>
          </w:tcPr>
          <w:p w14:paraId="3DC3B13B" w14:textId="77777777" w:rsidR="00723860" w:rsidRDefault="00000000">
            <w:r>
              <w:rPr>
                <w:position w:val="-6"/>
              </w:rPr>
              <w:object w:dxaOrig="433" w:dyaOrig="292" w14:anchorId="52040048">
                <v:shape id="_x0000_i1074" type="#_x0000_t75" style="width:21.75pt;height:14.25pt" o:ole="">
                  <v:imagedata r:id="rId28" o:title=""/>
                </v:shape>
                <o:OLEObject Type="Embed" ProgID="Equation.DSMT4" ShapeID="_x0000_i1074" DrawAspect="Content" ObjectID="_1816477654" r:id="rId70"/>
              </w:object>
            </w:r>
          </w:p>
        </w:tc>
        <w:tc>
          <w:tcPr>
            <w:tcW w:w="2693" w:type="dxa"/>
            <w:vAlign w:val="center"/>
          </w:tcPr>
          <w:p w14:paraId="1772F642" w14:textId="77777777" w:rsidR="00723860" w:rsidRDefault="00000000">
            <w:r>
              <w:rPr>
                <w:position w:val="-6"/>
              </w:rPr>
              <w:object w:dxaOrig="433" w:dyaOrig="292" w14:anchorId="7E8BACE9">
                <v:shape id="_x0000_i1075" type="#_x0000_t75" style="width:21.75pt;height:14.25pt" o:ole="">
                  <v:imagedata r:id="rId28" o:title=""/>
                </v:shape>
                <o:OLEObject Type="Embed" ProgID="Equation.DSMT4" ShapeID="_x0000_i1075" DrawAspect="Content" ObjectID="_1816477655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 w:dxaOrig="292" w:dyaOrig="292" w14:anchorId="4F754FEB">
                <v:shape id="_x0000_i1076" type="#_x0000_t75" style="width:14.25pt;height:14.25pt" o:ole="">
                  <v:imagedata r:id="rId30" o:title=""/>
                </v:shape>
                <o:OLEObject Type="Embed" ProgID="Equation.DSMT4" ShapeID="_x0000_i1076" DrawAspect="Content" ObjectID="_1816477656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05E02F1" w14:textId="77777777" w:rsidR="00723860" w:rsidRDefault="00000000">
            <w:pPr>
              <w:jc w:val="center"/>
            </w:pPr>
            <w:bookmarkStart w:id="65" w:name="Psc"/>
            <w:r>
              <w:rPr>
                <w:rFonts w:hint="eastAsia"/>
              </w:rPr>
              <w:t>876.42</w:t>
            </w:r>
          </w:p>
        </w:tc>
        <w:tc>
          <w:tcPr>
            <w:tcW w:w="2678" w:type="dxa"/>
            <w:vAlign w:val="center"/>
          </w:tcPr>
          <w:p w14:paraId="21A39D89" w14:textId="77777777" w:rsidR="00723860" w:rsidRDefault="00723860"/>
        </w:tc>
      </w:tr>
      <w:tr w:rsidR="00723860" w14:paraId="6569B214" w14:textId="77777777">
        <w:trPr>
          <w:jc w:val="center"/>
        </w:trPr>
        <w:tc>
          <w:tcPr>
            <w:tcW w:w="2625" w:type="dxa"/>
            <w:vAlign w:val="center"/>
          </w:tcPr>
          <w:p w14:paraId="400A0B5D" w14:textId="77777777" w:rsidR="00723860" w:rsidRDefault="00000000">
            <w:r>
              <w:rPr>
                <w:position w:val="-10"/>
              </w:rPr>
              <w:object w:dxaOrig="292" w:dyaOrig="292" w14:anchorId="6287CC27">
                <v:shape id="_x0000_i1077" type="#_x0000_t75" style="width:14.25pt;height:14.25pt" o:ole="">
                  <v:imagedata r:id="rId32" o:title=""/>
                </v:shape>
                <o:OLEObject Type="Embed" ProgID="Equation.DSMT4" ShapeID="_x0000_i1077" DrawAspect="Content" ObjectID="_1816477657" r:id="rId73"/>
              </w:object>
            </w:r>
          </w:p>
        </w:tc>
        <w:tc>
          <w:tcPr>
            <w:tcW w:w="2693" w:type="dxa"/>
            <w:vAlign w:val="center"/>
          </w:tcPr>
          <w:p w14:paraId="5C62CCD2" w14:textId="77777777" w:rsidR="00723860" w:rsidRDefault="00000000">
            <w:r>
              <w:rPr>
                <w:position w:val="-10"/>
              </w:rPr>
              <w:object w:dxaOrig="292" w:dyaOrig="292" w14:anchorId="0EAFCF95">
                <v:shape id="_x0000_i1078" type="#_x0000_t75" style="width:14.25pt;height:14.25pt" o:ole="">
                  <v:imagedata r:id="rId32" o:title=""/>
                </v:shape>
                <o:OLEObject Type="Embed" ProgID="Equation.DSMT4" ShapeID="_x0000_i1078" DrawAspect="Content" ObjectID="_1816477658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5586C8E" w14:textId="77777777" w:rsidR="00723860" w:rsidRDefault="00000000">
            <w:pPr>
              <w:jc w:val="center"/>
            </w:pPr>
            <w:bookmarkStart w:id="6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3C495C60" w14:textId="77777777" w:rsidR="00723860" w:rsidRDefault="00723860"/>
        </w:tc>
      </w:tr>
      <w:tr w:rsidR="00723860" w14:paraId="556435BA" w14:textId="77777777">
        <w:trPr>
          <w:jc w:val="center"/>
        </w:trPr>
        <w:tc>
          <w:tcPr>
            <w:tcW w:w="2625" w:type="dxa"/>
          </w:tcPr>
          <w:p w14:paraId="22E195FD" w14:textId="77777777" w:rsidR="00723860" w:rsidRDefault="00000000">
            <w:r>
              <w:rPr>
                <w:position w:val="-6"/>
              </w:rPr>
              <w:object w:dxaOrig="292" w:dyaOrig="292" w14:anchorId="09BB51B0">
                <v:shape id="_x0000_i1079" type="#_x0000_t75" style="width:14.25pt;height:14.25pt" o:ole="">
                  <v:imagedata r:id="rId34" o:title=""/>
                </v:shape>
                <o:OLEObject Type="Embed" ProgID="Equation.DSMT4" ShapeID="_x0000_i1079" DrawAspect="Content" ObjectID="_1816477659" r:id="rId75"/>
              </w:object>
            </w:r>
          </w:p>
        </w:tc>
        <w:tc>
          <w:tcPr>
            <w:tcW w:w="2693" w:type="dxa"/>
          </w:tcPr>
          <w:p w14:paraId="4343D3E4" w14:textId="77777777" w:rsidR="00723860" w:rsidRDefault="00000000">
            <w:r>
              <w:rPr>
                <w:position w:val="-6"/>
              </w:rPr>
              <w:object w:dxaOrig="292" w:dyaOrig="292" w14:anchorId="72397625">
                <v:shape id="_x0000_i1080" type="#_x0000_t75" style="width:14.25pt;height:14.25pt" o:ole="">
                  <v:imagedata r:id="rId34" o:title=""/>
                </v:shape>
                <o:OLEObject Type="Embed" ProgID="Equation.DSMT4" ShapeID="_x0000_i1080" DrawAspect="Content" ObjectID="_1816477660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C24A886" w14:textId="77777777" w:rsidR="00723860" w:rsidRDefault="00000000">
            <w:pPr>
              <w:jc w:val="center"/>
            </w:pPr>
            <w:bookmarkStart w:id="67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61D63A" w14:textId="77777777" w:rsidR="00723860" w:rsidRDefault="00723860"/>
        </w:tc>
      </w:tr>
      <w:tr w:rsidR="00723860" w14:paraId="6392E4CF" w14:textId="77777777">
        <w:trPr>
          <w:jc w:val="center"/>
        </w:trPr>
        <w:tc>
          <w:tcPr>
            <w:tcW w:w="2625" w:type="dxa"/>
            <w:vAlign w:val="center"/>
          </w:tcPr>
          <w:p w14:paraId="006E056E" w14:textId="77777777" w:rsidR="00723860" w:rsidRDefault="00000000">
            <w:r>
              <w:rPr>
                <w:position w:val="-28"/>
              </w:rPr>
              <w:object w:dxaOrig="2457" w:dyaOrig="866" w14:anchorId="217665E6">
                <v:shape id="_x0000_i1081" type="#_x0000_t75" style="width:123pt;height:43.5pt" o:ole="">
                  <v:imagedata r:id="rId14" o:title=""/>
                </v:shape>
                <o:OLEObject Type="Embed" ProgID="Equation.DSMT4" ShapeID="_x0000_i1081" DrawAspect="Content" ObjectID="_1816477661" r:id="rId77"/>
              </w:object>
            </w:r>
          </w:p>
        </w:tc>
        <w:tc>
          <w:tcPr>
            <w:tcW w:w="2693" w:type="dxa"/>
            <w:vAlign w:val="center"/>
          </w:tcPr>
          <w:p w14:paraId="17D2ECCF" w14:textId="77777777" w:rsidR="00723860" w:rsidRDefault="00000000">
            <w:r>
              <w:rPr>
                <w:position w:val="-10"/>
              </w:rPr>
              <w:object w:dxaOrig="443" w:dyaOrig="292" w14:anchorId="562FF727">
                <v:shape id="_x0000_i1082" type="#_x0000_t75" style="width:22.5pt;height:14.25pt" o:ole="">
                  <v:imagedata r:id="rId16" o:title=""/>
                </v:shape>
                <o:OLEObject Type="Embed" ProgID="Equation.DSMT4" ShapeID="_x0000_i1082" DrawAspect="Content" ObjectID="_1816477662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1D37C3F" w14:textId="77777777" w:rsidR="00723860" w:rsidRDefault="00000000">
            <w:pPr>
              <w:jc w:val="center"/>
            </w:pPr>
            <w:bookmarkStart w:id="6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795240F5" w14:textId="77777777" w:rsidR="00723860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69" w:name="ω"/>
            <w:r>
              <w:rPr>
                <w:rFonts w:hint="eastAsia"/>
              </w:rPr>
              <w:t>10.00</w:t>
            </w:r>
          </w:p>
        </w:tc>
      </w:tr>
    </w:tbl>
    <w:p w14:paraId="1560CDB7" w14:textId="77777777" w:rsidR="00723860" w:rsidRDefault="00723860">
      <w:pPr>
        <w:widowControl/>
        <w:jc w:val="left"/>
      </w:pPr>
    </w:p>
    <w:p w14:paraId="3DC0AA44" w14:textId="77777777" w:rsidR="00723860" w:rsidRDefault="00000000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2"/>
      <w:r>
        <w:rPr>
          <w:rFonts w:hint="eastAsia"/>
          <w:kern w:val="2"/>
        </w:rPr>
        <w:t>构造：</w:t>
      </w:r>
      <w:r>
        <w:t>填充墙构造一</w:t>
      </w:r>
      <w:bookmarkEnd w:id="53"/>
      <w:bookmarkEnd w:id="55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723860" w14:paraId="1FDDC10C" w14:textId="77777777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0C2CE" w14:textId="77777777" w:rsidR="00723860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C4E12FA" w14:textId="77777777" w:rsidR="00723860" w:rsidRDefault="0000000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A3AFF3A" w14:textId="77777777" w:rsidR="00723860" w:rsidRDefault="000000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45E1809" w14:textId="77777777" w:rsidR="00723860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8CCBB14" w14:textId="77777777" w:rsidR="00723860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131D5BD" w14:textId="77777777" w:rsidR="00723860" w:rsidRDefault="0000000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FE1AE04" w14:textId="77777777" w:rsidR="00723860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723860" w14:paraId="1A651282" w14:textId="77777777">
        <w:trPr>
          <w:jc w:val="center"/>
        </w:trPr>
        <w:tc>
          <w:tcPr>
            <w:tcW w:w="3345" w:type="dxa"/>
            <w:vMerge/>
            <w:vAlign w:val="center"/>
          </w:tcPr>
          <w:p w14:paraId="1943AAED" w14:textId="77777777" w:rsidR="00723860" w:rsidRDefault="0072386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400F71A" w14:textId="77777777" w:rsidR="00723860" w:rsidRDefault="00000000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4147258" w14:textId="77777777" w:rsidR="00723860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F7361E6" w14:textId="77777777" w:rsidR="00723860" w:rsidRDefault="0000000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87F9CC7" w14:textId="77777777" w:rsidR="00723860" w:rsidRDefault="0000000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2AE7189" w14:textId="77777777" w:rsidR="00723860" w:rsidRDefault="0000000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946562E" w14:textId="77777777" w:rsidR="00723860" w:rsidRDefault="0000000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:rsidR="00723860" w14:paraId="3C1F0A12" w14:textId="77777777">
        <w:trPr>
          <w:jc w:val="center"/>
        </w:trPr>
        <w:tc>
          <w:tcPr>
            <w:tcW w:w="3345" w:type="dxa"/>
            <w:vAlign w:val="center"/>
          </w:tcPr>
          <w:p w14:paraId="3283D015" w14:textId="77777777" w:rsidR="00723860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05D27AB7" w14:textId="77777777" w:rsidR="00723860" w:rsidRDefault="00000000">
            <w:r>
              <w:t>5</w:t>
            </w:r>
          </w:p>
        </w:tc>
        <w:tc>
          <w:tcPr>
            <w:tcW w:w="1075" w:type="dxa"/>
            <w:vAlign w:val="center"/>
          </w:tcPr>
          <w:p w14:paraId="76BA8416" w14:textId="77777777" w:rsidR="00723860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6C6A3660" w14:textId="77777777" w:rsidR="0072386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41B500C7" w14:textId="77777777" w:rsidR="00723860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57EBAE87" w14:textId="77777777" w:rsidR="00723860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079361E4" w14:textId="77777777" w:rsidR="00723860" w:rsidRDefault="00000000">
            <w:r>
              <w:t>0.005</w:t>
            </w:r>
          </w:p>
        </w:tc>
      </w:tr>
      <w:tr w:rsidR="00723860" w14:paraId="47BD4769" w14:textId="77777777">
        <w:trPr>
          <w:jc w:val="center"/>
        </w:trPr>
        <w:tc>
          <w:tcPr>
            <w:tcW w:w="3345" w:type="dxa"/>
            <w:vAlign w:val="center"/>
          </w:tcPr>
          <w:p w14:paraId="0DD22EC2" w14:textId="77777777" w:rsidR="00723860" w:rsidRDefault="00000000">
            <w:r>
              <w:t>玻化微珠保温砂浆</w:t>
            </w:r>
          </w:p>
        </w:tc>
        <w:tc>
          <w:tcPr>
            <w:tcW w:w="848" w:type="dxa"/>
            <w:vAlign w:val="center"/>
          </w:tcPr>
          <w:p w14:paraId="53587043" w14:textId="77777777" w:rsidR="00723860" w:rsidRDefault="00000000">
            <w:r>
              <w:t>45</w:t>
            </w:r>
          </w:p>
        </w:tc>
        <w:tc>
          <w:tcPr>
            <w:tcW w:w="1075" w:type="dxa"/>
            <w:vAlign w:val="center"/>
          </w:tcPr>
          <w:p w14:paraId="02D7A57E" w14:textId="77777777" w:rsidR="00723860" w:rsidRDefault="00000000">
            <w:r>
              <w:t>0.070</w:t>
            </w:r>
          </w:p>
        </w:tc>
        <w:tc>
          <w:tcPr>
            <w:tcW w:w="671" w:type="dxa"/>
            <w:vAlign w:val="center"/>
          </w:tcPr>
          <w:p w14:paraId="25F47C83" w14:textId="77777777" w:rsidR="00723860" w:rsidRDefault="00000000">
            <w:r>
              <w:t>1.25</w:t>
            </w:r>
          </w:p>
        </w:tc>
        <w:tc>
          <w:tcPr>
            <w:tcW w:w="992" w:type="dxa"/>
            <w:vAlign w:val="center"/>
          </w:tcPr>
          <w:p w14:paraId="2F5967BD" w14:textId="77777777" w:rsidR="00723860" w:rsidRDefault="00000000">
            <w:r>
              <w:t>350.00</w:t>
            </w:r>
          </w:p>
        </w:tc>
        <w:tc>
          <w:tcPr>
            <w:tcW w:w="1559" w:type="dxa"/>
            <w:vAlign w:val="center"/>
          </w:tcPr>
          <w:p w14:paraId="13ED8658" w14:textId="77777777" w:rsidR="00723860" w:rsidRDefault="00000000">
            <w:r>
              <w:t>0.0000</w:t>
            </w:r>
          </w:p>
        </w:tc>
        <w:tc>
          <w:tcPr>
            <w:tcW w:w="993" w:type="dxa"/>
            <w:vAlign w:val="center"/>
          </w:tcPr>
          <w:p w14:paraId="1A4798CA" w14:textId="77777777" w:rsidR="00723860" w:rsidRDefault="00000000">
            <w:r>
              <w:t>0.514</w:t>
            </w:r>
          </w:p>
        </w:tc>
      </w:tr>
      <w:tr w:rsidR="00723860" w14:paraId="5B0B9933" w14:textId="77777777">
        <w:trPr>
          <w:jc w:val="center"/>
        </w:trPr>
        <w:tc>
          <w:tcPr>
            <w:tcW w:w="3345" w:type="dxa"/>
            <w:vAlign w:val="center"/>
          </w:tcPr>
          <w:p w14:paraId="436972AB" w14:textId="77777777" w:rsidR="00723860" w:rsidRDefault="00000000">
            <w:r>
              <w:t>水泥砂浆</w:t>
            </w:r>
          </w:p>
        </w:tc>
        <w:tc>
          <w:tcPr>
            <w:tcW w:w="848" w:type="dxa"/>
            <w:vAlign w:val="center"/>
          </w:tcPr>
          <w:p w14:paraId="3F60D6B3" w14:textId="77777777" w:rsidR="00723860" w:rsidRDefault="00000000">
            <w:r>
              <w:t>9</w:t>
            </w:r>
          </w:p>
        </w:tc>
        <w:tc>
          <w:tcPr>
            <w:tcW w:w="1075" w:type="dxa"/>
            <w:vAlign w:val="center"/>
          </w:tcPr>
          <w:p w14:paraId="01195CEF" w14:textId="77777777" w:rsidR="00723860" w:rsidRDefault="00000000">
            <w:r>
              <w:t>0.930</w:t>
            </w:r>
          </w:p>
        </w:tc>
        <w:tc>
          <w:tcPr>
            <w:tcW w:w="671" w:type="dxa"/>
            <w:vAlign w:val="center"/>
          </w:tcPr>
          <w:p w14:paraId="450EF060" w14:textId="77777777" w:rsidR="00723860" w:rsidRDefault="00000000">
            <w:r>
              <w:t>1.00</w:t>
            </w:r>
          </w:p>
        </w:tc>
        <w:tc>
          <w:tcPr>
            <w:tcW w:w="992" w:type="dxa"/>
            <w:vAlign w:val="center"/>
          </w:tcPr>
          <w:p w14:paraId="69286B84" w14:textId="77777777" w:rsidR="00723860" w:rsidRDefault="00000000">
            <w:r>
              <w:t>1800.00</w:t>
            </w:r>
          </w:p>
        </w:tc>
        <w:tc>
          <w:tcPr>
            <w:tcW w:w="1559" w:type="dxa"/>
            <w:vAlign w:val="center"/>
          </w:tcPr>
          <w:p w14:paraId="4EB187AF" w14:textId="77777777" w:rsidR="00723860" w:rsidRDefault="00000000">
            <w:r>
              <w:t>0.0210</w:t>
            </w:r>
          </w:p>
        </w:tc>
        <w:tc>
          <w:tcPr>
            <w:tcW w:w="993" w:type="dxa"/>
            <w:vAlign w:val="center"/>
          </w:tcPr>
          <w:p w14:paraId="0BAF3186" w14:textId="77777777" w:rsidR="00723860" w:rsidRDefault="00000000">
            <w:r>
              <w:t>0.010</w:t>
            </w:r>
          </w:p>
        </w:tc>
      </w:tr>
      <w:tr w:rsidR="00723860" w14:paraId="4CB0AB89" w14:textId="77777777">
        <w:trPr>
          <w:jc w:val="center"/>
        </w:trPr>
        <w:tc>
          <w:tcPr>
            <w:tcW w:w="3345" w:type="dxa"/>
            <w:vAlign w:val="center"/>
          </w:tcPr>
          <w:p w14:paraId="67012A38" w14:textId="77777777" w:rsidR="00723860" w:rsidRDefault="00000000">
            <w:r>
              <w:t>加气混凝土砌块</w:t>
            </w:r>
            <w:r>
              <w:t>B06</w:t>
            </w:r>
          </w:p>
        </w:tc>
        <w:tc>
          <w:tcPr>
            <w:tcW w:w="848" w:type="dxa"/>
            <w:vAlign w:val="center"/>
          </w:tcPr>
          <w:p w14:paraId="32BD8761" w14:textId="77777777" w:rsidR="00723860" w:rsidRDefault="00000000">
            <w:r>
              <w:t>200</w:t>
            </w:r>
          </w:p>
        </w:tc>
        <w:tc>
          <w:tcPr>
            <w:tcW w:w="1075" w:type="dxa"/>
            <w:vAlign w:val="center"/>
          </w:tcPr>
          <w:p w14:paraId="2BFF5055" w14:textId="77777777" w:rsidR="00723860" w:rsidRDefault="00000000">
            <w:r>
              <w:t>0.190</w:t>
            </w:r>
          </w:p>
        </w:tc>
        <w:tc>
          <w:tcPr>
            <w:tcW w:w="671" w:type="dxa"/>
            <w:vAlign w:val="center"/>
          </w:tcPr>
          <w:p w14:paraId="7CB99A47" w14:textId="77777777" w:rsidR="00723860" w:rsidRDefault="00000000">
            <w:r>
              <w:t>1.25</w:t>
            </w:r>
          </w:p>
        </w:tc>
        <w:tc>
          <w:tcPr>
            <w:tcW w:w="992" w:type="dxa"/>
            <w:vAlign w:val="center"/>
          </w:tcPr>
          <w:p w14:paraId="776087FB" w14:textId="77777777" w:rsidR="00723860" w:rsidRDefault="00000000">
            <w:r>
              <w:t>600.00</w:t>
            </w:r>
          </w:p>
        </w:tc>
        <w:tc>
          <w:tcPr>
            <w:tcW w:w="1559" w:type="dxa"/>
            <w:vAlign w:val="center"/>
          </w:tcPr>
          <w:p w14:paraId="4D4DA17E" w14:textId="77777777" w:rsidR="00723860" w:rsidRDefault="00000000">
            <w:r>
              <w:t>0.1200</w:t>
            </w:r>
          </w:p>
        </w:tc>
        <w:tc>
          <w:tcPr>
            <w:tcW w:w="993" w:type="dxa"/>
            <w:vAlign w:val="center"/>
          </w:tcPr>
          <w:p w14:paraId="36393B9C" w14:textId="77777777" w:rsidR="00723860" w:rsidRDefault="00000000">
            <w:r>
              <w:t>0.842</w:t>
            </w:r>
          </w:p>
        </w:tc>
      </w:tr>
    </w:tbl>
    <w:bookmarkEnd w:id="56"/>
    <w:p w14:paraId="30B174C5" w14:textId="77777777" w:rsidR="00723860" w:rsidRDefault="00000000">
      <w:pPr>
        <w:pStyle w:val="3"/>
        <w:rPr>
          <w:rFonts w:hint="eastAsia"/>
        </w:rPr>
      </w:pPr>
      <w:r>
        <w:lastRenderedPageBreak/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723860" w14:paraId="17A429F1" w14:textId="77777777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2D986C8" w14:textId="77777777" w:rsidR="00723860" w:rsidRDefault="0000000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E1458A3" w14:textId="77777777" w:rsidR="00723860" w:rsidRDefault="0000000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D991E9C" w14:textId="77777777" w:rsidR="00723860" w:rsidRDefault="0000000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63825C2" w14:textId="77777777" w:rsidR="00723860" w:rsidRDefault="0000000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30D4A36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FE4BF13" w14:textId="77777777" w:rsidR="00723860" w:rsidRDefault="0000000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583245B" w14:textId="77777777" w:rsidR="00723860" w:rsidRDefault="0000000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316727A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F328DBB" w14:textId="77777777" w:rsidR="00723860" w:rsidRDefault="00000000">
            <w:pPr>
              <w:jc w:val="center"/>
            </w:pPr>
            <w:r>
              <w:rPr>
                <w:rFonts w:hint="eastAsia"/>
              </w:rPr>
              <w:t>θ</w:t>
            </w:r>
            <w:r>
              <w:rPr>
                <w:rFonts w:hint="eastAsia"/>
              </w:rPr>
              <w:t>i</w:t>
            </w:r>
          </w:p>
          <w:p w14:paraId="01742FDB" w14:textId="77777777" w:rsidR="00723860" w:rsidRDefault="00000000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615C8DD8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6BA7488" w14:textId="77777777" w:rsidR="00723860" w:rsidRDefault="000000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A155B47" w14:textId="77777777" w:rsidR="00723860" w:rsidRDefault="0000000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05B6C6B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E5AEC23" w14:textId="77777777" w:rsidR="00723860" w:rsidRDefault="0000000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2121B516" w14:textId="77777777" w:rsidR="00723860" w:rsidRDefault="0000000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52CD394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3BD8C4A" w14:textId="77777777" w:rsidR="00723860" w:rsidRDefault="0000000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9BBBD36" w14:textId="77777777" w:rsidR="00723860" w:rsidRDefault="00000000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256A1A7" w14:textId="77777777" w:rsidR="00723860" w:rsidRDefault="0000000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0843FC3" w14:textId="77777777" w:rsidR="00723860" w:rsidRDefault="0000000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C8EE93F" w14:textId="77777777" w:rsidR="00723860" w:rsidRDefault="0000000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196BB59" w14:textId="77777777" w:rsidR="00723860" w:rsidRDefault="0000000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E9E3EA3" w14:textId="77777777" w:rsidR="00723860" w:rsidRDefault="0000000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7D5F657" w14:textId="77777777" w:rsidR="00723860" w:rsidRDefault="00000000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6583CA5" w14:textId="77777777" w:rsidR="00723860" w:rsidRDefault="000000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21B8C5D" w14:textId="77777777" w:rsidR="00723860" w:rsidRDefault="00000000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5E4A087" w14:textId="77777777" w:rsidR="00723860" w:rsidRDefault="0000000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EEF4598" w14:textId="77777777" w:rsidR="00723860" w:rsidRDefault="00000000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C4D96F0" w14:textId="77777777" w:rsidR="00723860" w:rsidRDefault="0000000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:rsidR="00723860" w14:paraId="575C82C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E9B13C" w14:textId="77777777" w:rsidR="00723860" w:rsidRDefault="0000000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41047F" w14:textId="77777777" w:rsidR="00723860" w:rsidRDefault="0000000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562A5E" w14:textId="77777777" w:rsidR="00723860" w:rsidRDefault="00723860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434C3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88E3CB" w14:textId="77777777" w:rsidR="00723860" w:rsidRDefault="00000000">
            <w:pPr>
              <w:jc w:val="center"/>
            </w:pPr>
            <w:r>
              <w:t>4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97E37A" w14:textId="77777777" w:rsidR="00723860" w:rsidRDefault="00000000">
            <w:pPr>
              <w:jc w:val="center"/>
            </w:pPr>
            <w:r>
              <w:t>83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FE750A" w14:textId="77777777" w:rsidR="00723860" w:rsidRDefault="00000000">
            <w:pPr>
              <w:jc w:val="center"/>
            </w:pPr>
            <w:r>
              <w:t>6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DD09E7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D1B3C4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EA3FAB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995852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DDE30F" w14:textId="77777777" w:rsidR="00723860" w:rsidRDefault="00723860">
            <w:pPr>
              <w:jc w:val="center"/>
            </w:pPr>
          </w:p>
        </w:tc>
      </w:tr>
      <w:tr w:rsidR="00723860" w14:paraId="098B985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12CFD6" w14:textId="77777777" w:rsidR="00723860" w:rsidRDefault="0000000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BC04A8" w14:textId="77777777" w:rsidR="00723860" w:rsidRDefault="0000000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0B788C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1C72B2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68D66E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F7038A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4FAD35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B4AF8E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BFCA9C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CC6510" w14:textId="77777777" w:rsidR="00723860" w:rsidRDefault="0000000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4DFEF7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3B1B1B" w14:textId="77777777" w:rsidR="00723860" w:rsidRDefault="00000000">
            <w:pPr>
              <w:jc w:val="center"/>
            </w:pPr>
            <w:r>
              <w:t>2.6667</w:t>
            </w:r>
          </w:p>
        </w:tc>
      </w:tr>
      <w:tr w:rsidR="00723860" w14:paraId="5877501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5F86DD" w14:textId="77777777" w:rsidR="00723860" w:rsidRDefault="0000000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C5968A" w14:textId="77777777" w:rsidR="00723860" w:rsidRDefault="0000000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2D0632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5392BE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315020" w14:textId="77777777" w:rsidR="00723860" w:rsidRDefault="00000000">
            <w:pPr>
              <w:jc w:val="center"/>
            </w:pPr>
            <w:r>
              <w:t>4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DBB1F2" w14:textId="77777777" w:rsidR="00723860" w:rsidRDefault="00000000">
            <w:pPr>
              <w:jc w:val="center"/>
            </w:pPr>
            <w:r>
              <w:t>86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464DFB" w14:textId="77777777" w:rsidR="00723860" w:rsidRDefault="00000000">
            <w:pPr>
              <w:jc w:val="center"/>
            </w:pPr>
            <w:r>
              <w:t>6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2A7173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4F1C66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0143CE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930C01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4057DB" w14:textId="77777777" w:rsidR="00723860" w:rsidRDefault="00723860">
            <w:pPr>
              <w:jc w:val="center"/>
            </w:pPr>
          </w:p>
        </w:tc>
      </w:tr>
      <w:tr w:rsidR="00723860" w14:paraId="7BEDC1F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47580A" w14:textId="77777777" w:rsidR="00723860" w:rsidRDefault="00000000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097CDA" w14:textId="77777777" w:rsidR="00723860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07B5E6" w14:textId="77777777" w:rsidR="00723860" w:rsidRDefault="00000000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DA1863" w14:textId="77777777" w:rsidR="00723860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E67404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FDA66E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E68FDE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2A238B" w14:textId="77777777" w:rsidR="00723860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A27AE9" w14:textId="77777777" w:rsidR="0072386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5240AA" w14:textId="77777777" w:rsidR="00723860" w:rsidRDefault="0000000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87BC10" w14:textId="77777777" w:rsidR="00723860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46606B" w14:textId="77777777" w:rsidR="00723860" w:rsidRDefault="00000000">
            <w:pPr>
              <w:jc w:val="center"/>
            </w:pPr>
            <w:r>
              <w:t>238.10</w:t>
            </w:r>
          </w:p>
        </w:tc>
      </w:tr>
      <w:tr w:rsidR="00723860" w14:paraId="2CD4A25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36D314" w14:textId="77777777" w:rsidR="00723860" w:rsidRDefault="0000000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4CA8DE" w14:textId="77777777" w:rsidR="00723860" w:rsidRDefault="00000000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F71733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41F576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72AC52" w14:textId="77777777" w:rsidR="00723860" w:rsidRDefault="00000000">
            <w:pPr>
              <w:jc w:val="center"/>
            </w:pPr>
            <w:r>
              <w:t>4.8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49BAC0" w14:textId="77777777" w:rsidR="00723860" w:rsidRDefault="00000000">
            <w:pPr>
              <w:jc w:val="center"/>
            </w:pPr>
            <w:r>
              <w:t>86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8E4657" w14:textId="77777777" w:rsidR="00723860" w:rsidRDefault="00000000">
            <w:pPr>
              <w:jc w:val="center"/>
            </w:pPr>
            <w:r>
              <w:t>69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2D7BB3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EF8B38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CD3A9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10DEF3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45E0F9" w14:textId="77777777" w:rsidR="00723860" w:rsidRDefault="00723860">
            <w:pPr>
              <w:jc w:val="center"/>
            </w:pPr>
          </w:p>
        </w:tc>
      </w:tr>
      <w:tr w:rsidR="00723860" w14:paraId="7088905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650DC4" w14:textId="77777777" w:rsidR="00723860" w:rsidRDefault="000000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CE0572" w14:textId="77777777" w:rsidR="00723860" w:rsidRDefault="00000000">
            <w:pPr>
              <w:jc w:val="center"/>
            </w:pPr>
            <w:r>
              <w:t>玻化微珠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B3E052" w14:textId="77777777" w:rsidR="00723860" w:rsidRDefault="00000000">
            <w:pPr>
              <w:jc w:val="center"/>
            </w:pPr>
            <w:r>
              <w:t>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B197F0" w14:textId="77777777" w:rsidR="00723860" w:rsidRDefault="00000000">
            <w:pPr>
              <w:jc w:val="center"/>
            </w:pPr>
            <w:r>
              <w:t>3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1E8643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119B66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835079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B3298B" w14:textId="77777777" w:rsidR="00723860" w:rsidRDefault="00000000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4DA684" w14:textId="77777777" w:rsidR="00723860" w:rsidRDefault="00000000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F9FACF" w14:textId="77777777" w:rsidR="00723860" w:rsidRDefault="00000000">
            <w:pPr>
              <w:jc w:val="center"/>
            </w:pPr>
            <w:r>
              <w:t>0.5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179D69" w14:textId="77777777" w:rsidR="00723860" w:rsidRDefault="00000000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FE8030" w14:textId="77777777" w:rsidR="00723860" w:rsidRDefault="00000000">
            <w:pPr>
              <w:jc w:val="center"/>
            </w:pPr>
            <w:r>
              <w:t>0.00</w:t>
            </w:r>
          </w:p>
        </w:tc>
      </w:tr>
      <w:tr w:rsidR="00723860" w14:paraId="153860A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176BAC" w14:textId="77777777" w:rsidR="00723860" w:rsidRDefault="000000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8A7356" w14:textId="77777777" w:rsidR="00723860" w:rsidRDefault="0000000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777984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7D9D89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116FC7" w14:textId="77777777" w:rsidR="00723860" w:rsidRDefault="00000000">
            <w:pPr>
              <w:jc w:val="center"/>
            </w:pPr>
            <w:r>
              <w:t>9.4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FA0B6C" w14:textId="77777777" w:rsidR="00723860" w:rsidRDefault="00000000">
            <w:pPr>
              <w:jc w:val="center"/>
            </w:pPr>
            <w:r>
              <w:t>118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94F7D1" w14:textId="77777777" w:rsidR="00723860" w:rsidRDefault="00000000">
            <w:pPr>
              <w:jc w:val="center"/>
            </w:pPr>
            <w:r>
              <w:t>697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F3CEA3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4B2885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5E3FF9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C8FC23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7DABE5" w14:textId="77777777" w:rsidR="00723860" w:rsidRDefault="00723860">
            <w:pPr>
              <w:jc w:val="center"/>
            </w:pPr>
          </w:p>
        </w:tc>
      </w:tr>
      <w:tr w:rsidR="00723860" w14:paraId="2E240B9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E0FF86" w14:textId="77777777" w:rsidR="00723860" w:rsidRDefault="0000000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B78024" w14:textId="77777777" w:rsidR="00723860" w:rsidRDefault="00000000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BB8AFF" w14:textId="77777777" w:rsidR="00723860" w:rsidRDefault="00000000">
            <w:pPr>
              <w:jc w:val="center"/>
            </w:pPr>
            <w:r>
              <w:t>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D008AA" w14:textId="77777777" w:rsidR="00723860" w:rsidRDefault="0000000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E94C29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1B88C1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5A0F02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FE90B9" w14:textId="77777777" w:rsidR="00723860" w:rsidRDefault="000000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03079D" w14:textId="77777777" w:rsidR="00723860" w:rsidRDefault="0000000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47D5EB" w14:textId="77777777" w:rsidR="00723860" w:rsidRDefault="0000000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E687F0" w14:textId="77777777" w:rsidR="00723860" w:rsidRDefault="0000000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F9EDC9" w14:textId="77777777" w:rsidR="00723860" w:rsidRDefault="00000000">
            <w:pPr>
              <w:jc w:val="center"/>
            </w:pPr>
            <w:r>
              <w:t>428.57</w:t>
            </w:r>
          </w:p>
        </w:tc>
      </w:tr>
      <w:tr w:rsidR="00723860" w14:paraId="4E7DC4D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DC8175" w14:textId="77777777" w:rsidR="00723860" w:rsidRDefault="0000000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5F3FCB" w14:textId="77777777" w:rsidR="00723860" w:rsidRDefault="0000000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1F23DD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FBC4F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D81989" w14:textId="77777777" w:rsidR="00723860" w:rsidRDefault="00000000">
            <w:pPr>
              <w:jc w:val="center"/>
            </w:pPr>
            <w:r>
              <w:t>9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5879E8" w14:textId="77777777" w:rsidR="00723860" w:rsidRDefault="00000000">
            <w:pPr>
              <w:jc w:val="center"/>
            </w:pPr>
            <w:r>
              <w:t>119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498AA7" w14:textId="77777777" w:rsidR="00723860" w:rsidRDefault="00000000">
            <w:pPr>
              <w:jc w:val="center"/>
            </w:pPr>
            <w:r>
              <w:t>8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590C8D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433593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6AEC4C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F7D34F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726446" w14:textId="77777777" w:rsidR="00723860" w:rsidRDefault="00723860">
            <w:pPr>
              <w:jc w:val="center"/>
            </w:pPr>
          </w:p>
        </w:tc>
      </w:tr>
      <w:tr w:rsidR="00723860" w14:paraId="6A926E6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F47BA3" w14:textId="77777777" w:rsidR="00723860" w:rsidRDefault="0000000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3803C4" w14:textId="77777777" w:rsidR="00723860" w:rsidRDefault="00000000">
            <w:pPr>
              <w:jc w:val="center"/>
            </w:pPr>
            <w:r>
              <w:t>加气混凝土砌块</w:t>
            </w:r>
            <w:r>
              <w:t>B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F55117" w14:textId="77777777" w:rsidR="00723860" w:rsidRDefault="0000000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34C5DC" w14:textId="77777777" w:rsidR="00723860" w:rsidRDefault="00000000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974EFB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BDC6A7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7ADBD8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50CBE1" w14:textId="77777777" w:rsidR="00723860" w:rsidRDefault="00000000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AA4B7C" w14:textId="77777777" w:rsidR="00723860" w:rsidRDefault="00000000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1E983C" w14:textId="77777777" w:rsidR="00723860" w:rsidRDefault="00000000">
            <w:pPr>
              <w:jc w:val="center"/>
            </w:pPr>
            <w:r>
              <w:t>0.8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C2F484" w14:textId="77777777" w:rsidR="00723860" w:rsidRDefault="00000000">
            <w:pPr>
              <w:jc w:val="center"/>
            </w:pPr>
            <w:r>
              <w:t>0.1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2B20B4" w14:textId="77777777" w:rsidR="00723860" w:rsidRDefault="00000000">
            <w:pPr>
              <w:jc w:val="center"/>
            </w:pPr>
            <w:r>
              <w:t>1666.67</w:t>
            </w:r>
          </w:p>
        </w:tc>
      </w:tr>
      <w:tr w:rsidR="00723860" w14:paraId="5D4B590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A37863" w14:textId="77777777" w:rsidR="00723860" w:rsidRDefault="0000000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4E1C32" w14:textId="77777777" w:rsidR="00723860" w:rsidRDefault="0000000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9C86C7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EB473F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193C9D" w14:textId="77777777" w:rsidR="00723860" w:rsidRDefault="00000000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372F46" w14:textId="77777777" w:rsidR="00723860" w:rsidRDefault="00000000">
            <w:pPr>
              <w:jc w:val="center"/>
            </w:pPr>
            <w:r>
              <w:t>193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1D5AE9" w14:textId="77777777" w:rsidR="00723860" w:rsidRDefault="00000000">
            <w:pPr>
              <w:jc w:val="center"/>
            </w:pPr>
            <w:r>
              <w:t>123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5653F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7A2277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8FD61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D5D63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A46F37" w14:textId="77777777" w:rsidR="00723860" w:rsidRDefault="00723860">
            <w:pPr>
              <w:jc w:val="center"/>
            </w:pPr>
          </w:p>
        </w:tc>
      </w:tr>
      <w:tr w:rsidR="00723860" w14:paraId="0FA59F0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A48A9D" w14:textId="77777777" w:rsidR="00723860" w:rsidRDefault="0000000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666DAB" w14:textId="77777777" w:rsidR="00723860" w:rsidRDefault="0000000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8A21A5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399FC3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B30078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259C30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E5B7CD" w14:textId="77777777" w:rsidR="00723860" w:rsidRDefault="007238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C90F90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66C3DC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747967" w14:textId="77777777" w:rsidR="00723860" w:rsidRDefault="0000000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62643F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AC9A3C" w14:textId="77777777" w:rsidR="00723860" w:rsidRDefault="00000000">
            <w:pPr>
              <w:jc w:val="center"/>
            </w:pPr>
            <w:r>
              <w:t>7.9808</w:t>
            </w:r>
          </w:p>
        </w:tc>
      </w:tr>
      <w:tr w:rsidR="00723860" w14:paraId="0E8396E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D1AD79" w14:textId="77777777" w:rsidR="00723860" w:rsidRDefault="0000000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F8D912" w14:textId="77777777" w:rsidR="00723860" w:rsidRDefault="0000000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AC4069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2FD0D1" w14:textId="77777777" w:rsidR="00723860" w:rsidRDefault="0072386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6A9F25" w14:textId="77777777" w:rsidR="00723860" w:rsidRDefault="000000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681146" w14:textId="77777777" w:rsidR="00723860" w:rsidRDefault="0000000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6BAB88" w14:textId="77777777" w:rsidR="00723860" w:rsidRDefault="0000000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A0590C" w14:textId="77777777" w:rsidR="00723860" w:rsidRDefault="007238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84F6A1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F64D17" w14:textId="77777777" w:rsidR="00723860" w:rsidRDefault="0072386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F83395" w14:textId="77777777" w:rsidR="00723860" w:rsidRDefault="007238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DFDF3B" w14:textId="77777777" w:rsidR="00723860" w:rsidRDefault="00723860">
            <w:pPr>
              <w:jc w:val="center"/>
            </w:pPr>
          </w:p>
        </w:tc>
      </w:tr>
    </w:tbl>
    <w:bookmarkEnd w:id="57"/>
    <w:p w14:paraId="6940E5CC" w14:textId="77777777" w:rsidR="00723860" w:rsidRDefault="00000000">
      <w:pPr>
        <w:pStyle w:val="3"/>
        <w:rPr>
          <w:rFonts w:hint="eastAsia"/>
        </w:rPr>
      </w:pPr>
      <w:r>
        <w:rPr>
          <w:rFonts w:hint="eastAsia"/>
        </w:rPr>
        <w:t>冷凝计算界面至围护结构内表面之间的热阻</w:t>
      </w:r>
      <w:r>
        <w:pict w14:anchorId="092981C4">
          <v:shape id="_x0000_i1083" type="#_x0000_t75" style="width:22.5pt;height:14.25pt">
            <v:imagedata r:id="rId54" o:title=""/>
          </v:shape>
        </w:pict>
      </w:r>
    </w:p>
    <w:p w14:paraId="79BCA0B1" w14:textId="77777777" w:rsidR="00723860" w:rsidRDefault="00000000">
      <w:pPr>
        <w:pStyle w:val="af0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 w14:anchorId="1863F394">
          <v:shape id="_x0000_i1084" type="#_x0000_t75" style="width:22.5pt;height:14.25pt">
            <v:imagedata r:id="rId54" o:title=""/>
          </v:shape>
        </w:pict>
      </w:r>
      <w:r>
        <w:rPr>
          <w:b/>
          <w:bCs/>
        </w:rPr>
        <w:t>=</w:t>
      </w:r>
      <w:r>
        <w:rPr>
          <w:rFonts w:hint="eastAsia"/>
        </w:rPr>
        <w:t>1.37</w:t>
      </w:r>
      <w:bookmarkEnd w:id="58"/>
    </w:p>
    <w:p w14:paraId="546DA17B" w14:textId="77777777" w:rsidR="00723860" w:rsidRDefault="00000000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温度</w:t>
      </w:r>
      <w:r>
        <w:rPr>
          <w:position w:val="-6"/>
        </w:rPr>
        <w:pict w14:anchorId="4D843128">
          <v:shape id="_x0000_i1085" type="#_x0000_t75" style="width:14.25pt;height:14.25pt">
            <v:imagedata r:id="rId57" o:title=""/>
          </v:shape>
        </w:pict>
      </w:r>
    </w:p>
    <w:p w14:paraId="0CD8DD34" w14:textId="77777777" w:rsidR="00723860" w:rsidRDefault="00000000">
      <w:pPr>
        <w:jc w:val="center"/>
      </w:pPr>
      <w:r>
        <w:pict w14:anchorId="635EB4CE">
          <v:shape id="_x0000_i1086" type="#_x0000_t75" style="width:115.5pt;height:36pt">
            <v:imagedata r:id="rId59" o:title=""/>
          </v:shape>
        </w:pict>
      </w:r>
    </w:p>
    <w:p w14:paraId="76AACE7B" w14:textId="77777777" w:rsidR="00723860" w:rsidRDefault="00000000">
      <w:pPr>
        <w:pStyle w:val="af0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>
        <w:rPr>
          <w:position w:val="-6"/>
        </w:rPr>
        <w:pict w14:anchorId="434B248B">
          <v:shape id="_x0000_i1087" type="#_x0000_t75" style="width:14.25pt;height:14.25pt">
            <v:imagedata r:id="rId57" o:title=""/>
          </v:shape>
        </w:pict>
      </w:r>
      <w:r>
        <w:t>=</w:t>
      </w:r>
      <w:r>
        <w:rPr>
          <w:rFonts w:hint="eastAsia"/>
        </w:rPr>
        <w:t>4.89</w:t>
      </w:r>
      <w:bookmarkEnd w:id="59"/>
    </w:p>
    <w:p w14:paraId="11C0468A" w14:textId="77777777" w:rsidR="00723860" w:rsidRDefault="00000000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25"/>
        <w:gridCol w:w="2693"/>
        <w:gridCol w:w="1374"/>
        <w:gridCol w:w="2678"/>
      </w:tblGrid>
      <w:tr w:rsidR="00723860" w14:paraId="33A70678" w14:textId="77777777">
        <w:trPr>
          <w:jc w:val="center"/>
        </w:trPr>
        <w:tc>
          <w:tcPr>
            <w:tcW w:w="2625" w:type="dxa"/>
            <w:vAlign w:val="center"/>
          </w:tcPr>
          <w:p w14:paraId="185EC75F" w14:textId="77777777" w:rsidR="00723860" w:rsidRDefault="00000000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34C5BCF1">
                <v:shape id="_x0000_i1088" type="#_x0000_t75" style="width:21.75pt;height:14.25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7133393" w14:textId="77777777" w:rsidR="00723860" w:rsidRDefault="00000000">
            <w:r>
              <w:rPr>
                <w:position w:val="-6"/>
              </w:rPr>
              <w:pict w14:anchorId="20EE383A">
                <v:shape id="_x0000_i1089" type="#_x0000_t75" style="width:21.75pt;height:14.25pt">
                  <v:imagedata r:id="rId18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20ABF">
              <w:rPr>
                <w:position w:val="-8"/>
              </w:rPr>
              <w:pict w14:anchorId="6DEFD844">
                <v:shape id="_x0000_i109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20ABF">
              <w:rPr>
                <w:position w:val="-8"/>
              </w:rPr>
              <w:pict w14:anchorId="2548A8AF">
                <v:shape id="_x0000_i109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20ABF">
              <w:rPr>
                <w:position w:val="-8"/>
              </w:rPr>
              <w:pict w14:anchorId="6F7BFE57">
                <v:shape id="_x0000_i109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20ABF">
              <w:rPr>
                <w:position w:val="-8"/>
              </w:rPr>
              <w:pict w14:anchorId="02D9355D">
                <v:shape id="_x0000_i109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6AE3A64" w14:textId="77777777" w:rsidR="00723860" w:rsidRDefault="00000000">
            <w:pPr>
              <w:jc w:val="center"/>
            </w:pPr>
            <w:r>
              <w:rPr>
                <w:rFonts w:hint="eastAsia"/>
              </w:rPr>
              <w:t>2095</w:t>
            </w:r>
            <w:bookmarkEnd w:id="60"/>
          </w:p>
        </w:tc>
        <w:tc>
          <w:tcPr>
            <w:tcW w:w="2678" w:type="dxa"/>
            <w:vAlign w:val="center"/>
          </w:tcPr>
          <w:p w14:paraId="6502B357" w14:textId="77777777" w:rsidR="00723860" w:rsidRDefault="0000000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188</w:t>
            </w:r>
            <w:bookmarkEnd w:id="61"/>
            <w:r>
              <w:t>)</w:t>
            </w:r>
          </w:p>
        </w:tc>
      </w:tr>
      <w:tr w:rsidR="00723860" w14:paraId="53F0778D" w14:textId="77777777">
        <w:trPr>
          <w:jc w:val="center"/>
        </w:trPr>
        <w:tc>
          <w:tcPr>
            <w:tcW w:w="2625" w:type="dxa"/>
            <w:vAlign w:val="center"/>
          </w:tcPr>
          <w:p w14:paraId="29AFF8B8" w14:textId="77777777" w:rsidR="00723860" w:rsidRDefault="00000000">
            <w:r>
              <w:rPr>
                <w:position w:val="-6"/>
              </w:rPr>
              <w:pict w14:anchorId="61E0D7AC">
                <v:shape id="_x0000_i1094" type="#_x0000_t75" style="width:21.75pt;height:14.25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EE57D7D" w14:textId="77777777" w:rsidR="00723860" w:rsidRDefault="00000000">
            <w:r>
              <w:rPr>
                <w:position w:val="-6"/>
              </w:rPr>
              <w:pict w14:anchorId="09BEC5BF">
                <v:shape id="_x0000_i1095" type="#_x0000_t75" style="width:21.75pt;height:14.25pt">
                  <v:imagedata r:id="rId22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20ABF">
              <w:rPr>
                <w:position w:val="-8"/>
              </w:rPr>
              <w:pict w14:anchorId="76B4D5D9">
                <v:shape id="_x0000_i109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20ABF">
              <w:rPr>
                <w:position w:val="-8"/>
              </w:rPr>
              <w:pict w14:anchorId="127CDF25">
                <v:shape id="_x0000_i109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C20ABF">
              <w:rPr>
                <w:position w:val="-8"/>
              </w:rPr>
              <w:pict w14:anchorId="5B8944EA">
                <v:shape id="_x0000_i109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 w:rsidR="00C20ABF">
              <w:rPr>
                <w:position w:val="-8"/>
              </w:rPr>
              <w:pict w14:anchorId="3C25A0DF">
                <v:shape id="_x0000_i109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50C0BAA" w14:textId="77777777" w:rsidR="00723860" w:rsidRDefault="00000000">
            <w:pPr>
              <w:jc w:val="center"/>
            </w:pPr>
            <w:r>
              <w:rPr>
                <w:rFonts w:hint="eastAsia"/>
              </w:rPr>
              <w:t>238.10</w:t>
            </w:r>
            <w:bookmarkEnd w:id="62"/>
          </w:p>
        </w:tc>
        <w:tc>
          <w:tcPr>
            <w:tcW w:w="2678" w:type="dxa"/>
            <w:vAlign w:val="center"/>
          </w:tcPr>
          <w:p w14:paraId="5A2837C5" w14:textId="77777777" w:rsidR="00723860" w:rsidRDefault="00723860"/>
        </w:tc>
      </w:tr>
      <w:tr w:rsidR="00723860" w14:paraId="7357B1E3" w14:textId="77777777">
        <w:trPr>
          <w:jc w:val="center"/>
        </w:trPr>
        <w:tc>
          <w:tcPr>
            <w:tcW w:w="2625" w:type="dxa"/>
            <w:vAlign w:val="center"/>
          </w:tcPr>
          <w:p w14:paraId="4B274725" w14:textId="77777777" w:rsidR="00723860" w:rsidRDefault="00000000">
            <w:r>
              <w:rPr>
                <w:position w:val="-6"/>
              </w:rPr>
              <w:pict w14:anchorId="0A995904">
                <v:shape id="_x0000_i1100" type="#_x0000_t75" style="width:14.25pt;height:14.25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CE13800" w14:textId="77777777" w:rsidR="00723860" w:rsidRDefault="00000000">
            <w:r>
              <w:rPr>
                <w:position w:val="-6"/>
              </w:rPr>
              <w:pict w14:anchorId="37F8A54D">
                <v:shape id="_x0000_i1101" type="#_x0000_t75" style="width:14.25pt;height:14.25pt">
                  <v:imagedata r:id="rId24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72E1E82" w14:textId="77777777" w:rsidR="00723860" w:rsidRDefault="00000000">
            <w:pPr>
              <w:jc w:val="center"/>
            </w:pPr>
            <w:r>
              <w:rPr>
                <w:rFonts w:hint="eastAsia"/>
              </w:rPr>
              <w:t>1237.20</w:t>
            </w:r>
            <w:bookmarkEnd w:id="63"/>
          </w:p>
        </w:tc>
        <w:tc>
          <w:tcPr>
            <w:tcW w:w="2678" w:type="dxa"/>
            <w:vAlign w:val="center"/>
          </w:tcPr>
          <w:p w14:paraId="2F553825" w14:textId="77777777" w:rsidR="00723860" w:rsidRDefault="00000000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723860" w14:paraId="0D67F74A" w14:textId="77777777">
        <w:trPr>
          <w:jc w:val="center"/>
        </w:trPr>
        <w:tc>
          <w:tcPr>
            <w:tcW w:w="2625" w:type="dxa"/>
            <w:vAlign w:val="center"/>
          </w:tcPr>
          <w:p w14:paraId="0650587D" w14:textId="77777777" w:rsidR="00723860" w:rsidRDefault="00000000">
            <w:r>
              <w:rPr>
                <w:position w:val="-6"/>
              </w:rPr>
              <w:pict w14:anchorId="58EA5350">
                <v:shape id="_x0000_i1102" type="#_x0000_t75" style="width:14.25pt;height:14.25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35F732C" w14:textId="77777777" w:rsidR="00723860" w:rsidRDefault="00000000">
            <w:r>
              <w:rPr>
                <w:position w:val="-6"/>
              </w:rPr>
              <w:pict w14:anchorId="308B03D2">
                <v:shape id="_x0000_i1103" type="#_x0000_t75" style="width:14.25pt;height:14.25pt">
                  <v:imagedata r:id="rId26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14:paraId="0FD24EEE" w14:textId="77777777" w:rsidR="00723860" w:rsidRDefault="00000000">
            <w:pPr>
              <w:jc w:val="center"/>
            </w:pPr>
            <w:r>
              <w:rPr>
                <w:rFonts w:hint="eastAsia"/>
              </w:rPr>
              <w:lastRenderedPageBreak/>
              <w:t>635.82</w:t>
            </w:r>
            <w:bookmarkEnd w:id="64"/>
          </w:p>
        </w:tc>
        <w:tc>
          <w:tcPr>
            <w:tcW w:w="2678" w:type="dxa"/>
            <w:vAlign w:val="center"/>
          </w:tcPr>
          <w:p w14:paraId="122AC22D" w14:textId="77777777" w:rsidR="00723860" w:rsidRDefault="00000000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</w:t>
            </w:r>
            <w:r>
              <w:rPr>
                <w:rFonts w:ascii="宋体" w:cs="宋体"/>
                <w:kern w:val="0"/>
                <w:szCs w:val="21"/>
              </w:rPr>
              <w:lastRenderedPageBreak/>
              <w:t>和平均相对湿度确定。</w:t>
            </w:r>
          </w:p>
        </w:tc>
      </w:tr>
      <w:tr w:rsidR="00723860" w14:paraId="39483808" w14:textId="77777777">
        <w:trPr>
          <w:jc w:val="center"/>
        </w:trPr>
        <w:tc>
          <w:tcPr>
            <w:tcW w:w="2625" w:type="dxa"/>
            <w:vAlign w:val="center"/>
          </w:tcPr>
          <w:p w14:paraId="68869B89" w14:textId="77777777" w:rsidR="00723860" w:rsidRDefault="00000000">
            <w:r>
              <w:rPr>
                <w:position w:val="-6"/>
              </w:rPr>
              <w:lastRenderedPageBreak/>
              <w:pict w14:anchorId="601E6E5F">
                <v:shape id="_x0000_i1104" type="#_x0000_t75" style="width:21.75pt;height:14.25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F09C5D1" w14:textId="77777777" w:rsidR="00723860" w:rsidRDefault="00000000">
            <w:r>
              <w:rPr>
                <w:position w:val="-6"/>
              </w:rPr>
              <w:pict w14:anchorId="0A7D1F9C">
                <v:shape id="_x0000_i1105" type="#_x0000_t75" style="width:21.75pt;height:14.25pt">
                  <v:imagedata r:id="rId28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D326921">
                <v:shape id="_x0000_i1106" type="#_x0000_t75" style="width:14.25pt;height:14.25pt">
                  <v:imagedata r:id="rId30" o:title=""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4F69DC0" w14:textId="77777777" w:rsidR="00723860" w:rsidRDefault="00000000">
            <w:pPr>
              <w:jc w:val="center"/>
            </w:pPr>
            <w:r>
              <w:rPr>
                <w:rFonts w:hint="eastAsia"/>
              </w:rPr>
              <w:t>865.61</w:t>
            </w:r>
            <w:bookmarkEnd w:id="65"/>
          </w:p>
        </w:tc>
        <w:tc>
          <w:tcPr>
            <w:tcW w:w="2678" w:type="dxa"/>
            <w:vAlign w:val="center"/>
          </w:tcPr>
          <w:p w14:paraId="040E726B" w14:textId="77777777" w:rsidR="00723860" w:rsidRDefault="00723860"/>
        </w:tc>
      </w:tr>
      <w:tr w:rsidR="00723860" w14:paraId="49147F52" w14:textId="77777777">
        <w:trPr>
          <w:jc w:val="center"/>
        </w:trPr>
        <w:tc>
          <w:tcPr>
            <w:tcW w:w="2625" w:type="dxa"/>
            <w:vAlign w:val="center"/>
          </w:tcPr>
          <w:p w14:paraId="229A577C" w14:textId="77777777" w:rsidR="00723860" w:rsidRDefault="00000000">
            <w:r>
              <w:rPr>
                <w:position w:val="-10"/>
              </w:rPr>
              <w:pict w14:anchorId="11F7FF71">
                <v:shape id="_x0000_i1107" type="#_x0000_t75" style="width:14.25pt;height:14.25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61AFBF4" w14:textId="77777777" w:rsidR="00723860" w:rsidRDefault="00000000">
            <w:r>
              <w:rPr>
                <w:position w:val="-10"/>
              </w:rPr>
              <w:pict w14:anchorId="720F4D9E">
                <v:shape id="_x0000_i1108" type="#_x0000_t75" style="width:14.25pt;height:14.25pt">
                  <v:imagedata r:id="rId32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4407331" w14:textId="77777777" w:rsidR="00723860" w:rsidRDefault="00000000">
            <w:pPr>
              <w:jc w:val="center"/>
            </w:pPr>
            <w:r>
              <w:rPr>
                <w:rFonts w:hint="eastAsia"/>
              </w:rPr>
              <w:t>350.00</w:t>
            </w:r>
            <w:bookmarkEnd w:id="66"/>
          </w:p>
        </w:tc>
        <w:tc>
          <w:tcPr>
            <w:tcW w:w="2678" w:type="dxa"/>
            <w:vAlign w:val="center"/>
          </w:tcPr>
          <w:p w14:paraId="578FF771" w14:textId="77777777" w:rsidR="00723860" w:rsidRDefault="00723860"/>
        </w:tc>
      </w:tr>
      <w:tr w:rsidR="00723860" w14:paraId="5ED26DA9" w14:textId="77777777">
        <w:trPr>
          <w:jc w:val="center"/>
        </w:trPr>
        <w:tc>
          <w:tcPr>
            <w:tcW w:w="2625" w:type="dxa"/>
          </w:tcPr>
          <w:p w14:paraId="32653B64" w14:textId="77777777" w:rsidR="00723860" w:rsidRDefault="00000000">
            <w:r>
              <w:rPr>
                <w:position w:val="-6"/>
              </w:rPr>
              <w:pict w14:anchorId="50218FBF">
                <v:shape id="_x0000_i1109" type="#_x0000_t75" style="width:14.25pt;height:14.25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70A4338E" w14:textId="77777777" w:rsidR="00723860" w:rsidRDefault="00000000">
            <w:r>
              <w:rPr>
                <w:position w:val="-6"/>
              </w:rPr>
              <w:pict w14:anchorId="32947B36">
                <v:shape id="_x0000_i1110" type="#_x0000_t75" style="width:14.25pt;height:14.25pt">
                  <v:imagedata r:id="rId34" o:title=""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65AD2AF" w14:textId="77777777" w:rsidR="00723860" w:rsidRDefault="00000000">
            <w:pPr>
              <w:jc w:val="center"/>
            </w:pPr>
            <w:r>
              <w:rPr>
                <w:rFonts w:hint="eastAsia"/>
              </w:rPr>
              <w:t>0.05</w:t>
            </w:r>
            <w:bookmarkEnd w:id="67"/>
          </w:p>
        </w:tc>
        <w:tc>
          <w:tcPr>
            <w:tcW w:w="2678" w:type="dxa"/>
            <w:vAlign w:val="center"/>
          </w:tcPr>
          <w:p w14:paraId="45516668" w14:textId="77777777" w:rsidR="00723860" w:rsidRDefault="00723860"/>
        </w:tc>
      </w:tr>
      <w:tr w:rsidR="00723860" w14:paraId="3E775A22" w14:textId="77777777">
        <w:trPr>
          <w:jc w:val="center"/>
        </w:trPr>
        <w:tc>
          <w:tcPr>
            <w:tcW w:w="2625" w:type="dxa"/>
            <w:vAlign w:val="center"/>
          </w:tcPr>
          <w:p w14:paraId="49C5C9FB" w14:textId="77777777" w:rsidR="00723860" w:rsidRDefault="00000000">
            <w:r>
              <w:rPr>
                <w:position w:val="-28"/>
              </w:rPr>
              <w:pict w14:anchorId="0547A4E2">
                <v:shape id="_x0000_i1111" type="#_x0000_t75" style="width:123pt;height:43.5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3E27701" w14:textId="77777777" w:rsidR="00723860" w:rsidRDefault="00000000">
            <w:r>
              <w:rPr>
                <w:position w:val="-10"/>
              </w:rPr>
              <w:pict w14:anchorId="288D128C">
                <v:shape id="_x0000_i1112" type="#_x0000_t75" style="width:22.5pt;height:14.25pt">
                  <v:imagedata r:id="rId16" o:title=""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1FC2C84" w14:textId="77777777" w:rsidR="00723860" w:rsidRDefault="00000000">
            <w:pPr>
              <w:jc w:val="center"/>
            </w:pPr>
            <w:r>
              <w:rPr>
                <w:rFonts w:hint="eastAsia"/>
              </w:rPr>
              <w:t>0.00</w:t>
            </w:r>
            <w:bookmarkEnd w:id="68"/>
          </w:p>
        </w:tc>
        <w:tc>
          <w:tcPr>
            <w:tcW w:w="2678" w:type="dxa"/>
            <w:vAlign w:val="center"/>
          </w:tcPr>
          <w:p w14:paraId="2244A4EA" w14:textId="77777777" w:rsidR="00723860" w:rsidRDefault="00000000">
            <w:r>
              <w:rPr>
                <w:rFonts w:hint="eastAsia"/>
              </w:rPr>
              <w:t>应≤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69"/>
          </w:p>
        </w:tc>
      </w:tr>
    </w:tbl>
    <w:p w14:paraId="03C99BE1" w14:textId="77777777" w:rsidR="00723860" w:rsidRDefault="00723860">
      <w:pPr>
        <w:widowControl/>
        <w:jc w:val="left"/>
      </w:pPr>
    </w:p>
    <w:bookmarkEnd w:id="54"/>
    <w:p w14:paraId="686DABD3" w14:textId="77777777" w:rsidR="00723860" w:rsidRDefault="00000000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40"/>
        <w:gridCol w:w="3166"/>
        <w:gridCol w:w="707"/>
        <w:gridCol w:w="707"/>
        <w:gridCol w:w="905"/>
        <w:gridCol w:w="905"/>
        <w:gridCol w:w="905"/>
      </w:tblGrid>
      <w:tr w:rsidR="00723860" w14:paraId="509DEFD5" w14:textId="77777777" w:rsidTr="0090639F">
        <w:trPr>
          <w:jc w:val="center"/>
        </w:trPr>
        <w:tc>
          <w:tcPr>
            <w:tcW w:w="1840" w:type="dxa"/>
            <w:shd w:val="clear" w:color="auto" w:fill="DEDEDE"/>
            <w:vAlign w:val="center"/>
          </w:tcPr>
          <w:p w14:paraId="5265BA7B" w14:textId="77777777" w:rsidR="00723860" w:rsidRDefault="00000000">
            <w:r>
              <w:t>类型</w:t>
            </w:r>
          </w:p>
        </w:tc>
        <w:tc>
          <w:tcPr>
            <w:tcW w:w="3166" w:type="dxa"/>
            <w:shd w:val="clear" w:color="auto" w:fill="DEDEDE"/>
            <w:vAlign w:val="center"/>
          </w:tcPr>
          <w:p w14:paraId="23AFF20D" w14:textId="77777777" w:rsidR="00723860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2FE5AFBF" w14:textId="77777777" w:rsidR="00723860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1993EFC1" w14:textId="77777777" w:rsidR="00723860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5B618FE2" w14:textId="77777777" w:rsidR="00723860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8D9C9F6" w14:textId="77777777" w:rsidR="00723860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625BBAE" w14:textId="77777777" w:rsidR="00723860" w:rsidRDefault="00000000">
            <w:r>
              <w:t>结论</w:t>
            </w:r>
          </w:p>
        </w:tc>
      </w:tr>
      <w:tr w:rsidR="00723860" w14:paraId="0651FB1A" w14:textId="77777777" w:rsidTr="0090639F">
        <w:trPr>
          <w:jc w:val="center"/>
        </w:trPr>
        <w:tc>
          <w:tcPr>
            <w:tcW w:w="1840" w:type="dxa"/>
            <w:vAlign w:val="center"/>
          </w:tcPr>
          <w:p w14:paraId="56068E40" w14:textId="77777777" w:rsidR="00723860" w:rsidRDefault="00000000">
            <w:r>
              <w:t>屋顶</w:t>
            </w:r>
          </w:p>
        </w:tc>
        <w:tc>
          <w:tcPr>
            <w:tcW w:w="3166" w:type="dxa"/>
            <w:vAlign w:val="center"/>
          </w:tcPr>
          <w:p w14:paraId="548C1F37" w14:textId="3DE2FB2E" w:rsidR="00723860" w:rsidRDefault="00000000">
            <w:pPr>
              <w:rPr>
                <w:rFonts w:hint="eastAsia"/>
              </w:rPr>
            </w:pPr>
            <w:r>
              <w:t>屋顶构造</w:t>
            </w:r>
          </w:p>
        </w:tc>
        <w:tc>
          <w:tcPr>
            <w:tcW w:w="707" w:type="dxa"/>
            <w:vAlign w:val="center"/>
          </w:tcPr>
          <w:p w14:paraId="1E966563" w14:textId="77777777" w:rsidR="00723860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ABC49BB" w14:textId="77777777" w:rsidR="00723860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4653856" w14:textId="77777777" w:rsidR="00723860" w:rsidRDefault="00000000">
            <w:r>
              <w:t>677</w:t>
            </w:r>
          </w:p>
        </w:tc>
        <w:tc>
          <w:tcPr>
            <w:tcW w:w="905" w:type="dxa"/>
            <w:vAlign w:val="center"/>
          </w:tcPr>
          <w:p w14:paraId="6A2F3E4A" w14:textId="77777777" w:rsidR="00723860" w:rsidRDefault="00000000">
            <w:r>
              <w:t>13486</w:t>
            </w:r>
          </w:p>
        </w:tc>
        <w:tc>
          <w:tcPr>
            <w:tcW w:w="905" w:type="dxa"/>
            <w:vAlign w:val="center"/>
          </w:tcPr>
          <w:p w14:paraId="3175913F" w14:textId="77777777" w:rsidR="00723860" w:rsidRDefault="00000000">
            <w:pPr>
              <w:jc w:val="center"/>
            </w:pPr>
            <w:r>
              <w:t>满足</w:t>
            </w:r>
          </w:p>
        </w:tc>
      </w:tr>
      <w:tr w:rsidR="00723860" w14:paraId="7E9AE560" w14:textId="77777777" w:rsidTr="0090639F">
        <w:trPr>
          <w:jc w:val="center"/>
        </w:trPr>
        <w:tc>
          <w:tcPr>
            <w:tcW w:w="1840" w:type="dxa"/>
            <w:vAlign w:val="center"/>
          </w:tcPr>
          <w:p w14:paraId="121AC66D" w14:textId="77777777" w:rsidR="00723860" w:rsidRDefault="00000000">
            <w:r>
              <w:t>外墙（填充墙）</w:t>
            </w:r>
          </w:p>
        </w:tc>
        <w:tc>
          <w:tcPr>
            <w:tcW w:w="3166" w:type="dxa"/>
            <w:vAlign w:val="center"/>
          </w:tcPr>
          <w:p w14:paraId="283AFCFF" w14:textId="47CADEA4" w:rsidR="00723860" w:rsidRDefault="00000000">
            <w:pPr>
              <w:rPr>
                <w:rFonts w:hint="eastAsia"/>
              </w:rPr>
            </w:pPr>
            <w:r>
              <w:t>填充墙构造</w:t>
            </w:r>
          </w:p>
        </w:tc>
        <w:tc>
          <w:tcPr>
            <w:tcW w:w="707" w:type="dxa"/>
            <w:vAlign w:val="center"/>
          </w:tcPr>
          <w:p w14:paraId="7A087B5B" w14:textId="77777777" w:rsidR="00723860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32713F28" w14:textId="77777777" w:rsidR="00723860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D90A6FE" w14:textId="77777777" w:rsidR="00723860" w:rsidRDefault="00000000">
            <w:r>
              <w:t>188</w:t>
            </w:r>
          </w:p>
        </w:tc>
        <w:tc>
          <w:tcPr>
            <w:tcW w:w="905" w:type="dxa"/>
            <w:vAlign w:val="center"/>
          </w:tcPr>
          <w:p w14:paraId="7163205C" w14:textId="77777777" w:rsidR="00723860" w:rsidRDefault="00000000">
            <w:r>
              <w:t>2095</w:t>
            </w:r>
          </w:p>
        </w:tc>
        <w:tc>
          <w:tcPr>
            <w:tcW w:w="905" w:type="dxa"/>
            <w:vAlign w:val="center"/>
          </w:tcPr>
          <w:p w14:paraId="02DD4B35" w14:textId="77777777" w:rsidR="00723860" w:rsidRDefault="00000000">
            <w:pPr>
              <w:jc w:val="center"/>
            </w:pPr>
            <w:r>
              <w:t>满足</w:t>
            </w:r>
          </w:p>
        </w:tc>
      </w:tr>
    </w:tbl>
    <w:p w14:paraId="175E8BC4" w14:textId="77777777" w:rsidR="00723860" w:rsidRDefault="00723860">
      <w:pPr>
        <w:widowControl/>
        <w:jc w:val="left"/>
      </w:pPr>
    </w:p>
    <w:sectPr w:rsidR="00723860">
      <w:headerReference w:type="default" r:id="rId79"/>
      <w:footerReference w:type="default" r:id="rId80"/>
      <w:headerReference w:type="first" r:id="rId81"/>
      <w:pgSz w:w="11906" w:h="16838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8BB9EA" w14:textId="77777777" w:rsidR="00EF4EEE" w:rsidRDefault="00EF4EEE">
      <w:r>
        <w:separator/>
      </w:r>
    </w:p>
  </w:endnote>
  <w:endnote w:type="continuationSeparator" w:id="0">
    <w:p w14:paraId="4ED5C64B" w14:textId="77777777" w:rsidR="00EF4EEE" w:rsidRDefault="00EF4E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11E04E" w14:textId="77777777" w:rsidR="00723860" w:rsidRDefault="00723860">
    <w:pPr>
      <w:pStyle w:val="a7"/>
    </w:pPr>
  </w:p>
  <w:p w14:paraId="50D6CA1B" w14:textId="77777777" w:rsidR="00723860" w:rsidRDefault="00723860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398682" w14:textId="77777777" w:rsidR="00723860" w:rsidRDefault="00000000">
    <w:pPr>
      <w:pStyle w:val="a7"/>
      <w:jc w:val="center"/>
    </w:pPr>
    <w:r>
      <w:rPr>
        <w:rFonts w:ascii="宋体" w:hAnsi="宋体" w:hint="eastAsia"/>
        <w:sz w:val="21"/>
        <w:szCs w:val="21"/>
      </w:rPr>
      <w:t xml:space="preserve">第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PAGE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5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/ </w:t>
    </w:r>
    <w:r>
      <w:rPr>
        <w:rStyle w:val="ac"/>
        <w:rFonts w:ascii="宋体" w:hAnsi="宋体"/>
        <w:sz w:val="21"/>
        <w:szCs w:val="21"/>
      </w:rPr>
      <w:fldChar w:fldCharType="begin"/>
    </w:r>
    <w:r>
      <w:rPr>
        <w:rStyle w:val="ac"/>
        <w:rFonts w:ascii="宋体" w:hAnsi="宋体"/>
        <w:sz w:val="21"/>
        <w:szCs w:val="21"/>
      </w:rPr>
      <w:instrText xml:space="preserve"> NUMPAGES </w:instrText>
    </w:r>
    <w:r>
      <w:rPr>
        <w:rStyle w:val="ac"/>
        <w:rFonts w:ascii="宋体" w:hAnsi="宋体"/>
        <w:sz w:val="21"/>
        <w:szCs w:val="21"/>
      </w:rPr>
      <w:fldChar w:fldCharType="separate"/>
    </w:r>
    <w:r>
      <w:rPr>
        <w:rStyle w:val="ac"/>
        <w:rFonts w:ascii="宋体" w:hAnsi="宋体"/>
        <w:sz w:val="21"/>
        <w:szCs w:val="21"/>
      </w:rPr>
      <w:t>6</w:t>
    </w:r>
    <w:r>
      <w:rPr>
        <w:rStyle w:val="ac"/>
        <w:rFonts w:ascii="宋体" w:hAnsi="宋体"/>
        <w:sz w:val="21"/>
        <w:szCs w:val="21"/>
      </w:rPr>
      <w:fldChar w:fldCharType="end"/>
    </w:r>
    <w:r>
      <w:rPr>
        <w:rStyle w:val="ac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350CB7C" w14:textId="77777777" w:rsidR="00EF4EEE" w:rsidRDefault="00EF4EEE">
      <w:r>
        <w:separator/>
      </w:r>
    </w:p>
  </w:footnote>
  <w:footnote w:type="continuationSeparator" w:id="0">
    <w:p w14:paraId="28D405C1" w14:textId="77777777" w:rsidR="00EF4EEE" w:rsidRDefault="00EF4E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20E0FB" w14:textId="77777777" w:rsidR="00723860" w:rsidRDefault="00000000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4F9A01" w14:textId="77777777" w:rsidR="00723860" w:rsidRDefault="00000000">
    <w:pPr>
      <w:pStyle w:val="a8"/>
      <w:jc w:val="both"/>
    </w:pPr>
    <w:r>
      <w:rPr>
        <w:noProof/>
      </w:rPr>
      <w:drawing>
        <wp:inline distT="0" distB="0" distL="0" distR="0" wp14:anchorId="0BF2406A" wp14:editId="679DEC76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</w:t>
    </w:r>
    <w:r>
      <w:rPr>
        <w:rFonts w:hint="eastAsia"/>
      </w:rPr>
      <w:t>防潮验算计算书</w:t>
    </w:r>
    <w:r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C71467" w14:textId="77777777" w:rsidR="00723860" w:rsidRDefault="0072386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 w16cid:durableId="19143875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FB0073F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2223C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3860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0639F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20ABF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EF4EEE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FB0073F"/>
    <w:rsid w:val="0FDC1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544B2F0"/>
  <w15:docId w15:val="{122BBD93-6DA6-422C-8623-59A307DAB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header" w:qFormat="1"/>
    <w:lsdException w:name="footer" w:uiPriority="99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pPr>
      <w:spacing w:after="120"/>
      <w:ind w:leftChars="700" w:left="1440" w:rightChars="700" w:right="1440"/>
    </w:pPr>
  </w:style>
  <w:style w:type="paragraph" w:styleId="a4">
    <w:name w:val="Document Map"/>
    <w:basedOn w:val="a"/>
    <w:semiHidden/>
    <w:pPr>
      <w:shd w:val="clear" w:color="auto" w:fill="000080"/>
    </w:pPr>
  </w:style>
  <w:style w:type="paragraph" w:styleId="TOC3">
    <w:name w:val="toc 3"/>
    <w:basedOn w:val="a"/>
    <w:next w:val="a"/>
    <w:autoRedefine/>
    <w:uiPriority w:val="39"/>
    <w:qFormat/>
    <w:pPr>
      <w:ind w:leftChars="400" w:left="840"/>
    </w:pPr>
  </w:style>
  <w:style w:type="paragraph" w:styleId="a5">
    <w:name w:val="Balloon Text"/>
    <w:basedOn w:val="a"/>
    <w:link w:val="a6"/>
    <w:rPr>
      <w:sz w:val="18"/>
      <w:szCs w:val="18"/>
    </w:rPr>
  </w:style>
  <w:style w:type="paragraph" w:styleId="a7">
    <w:name w:val="footer"/>
    <w:basedOn w:val="a"/>
    <w:link w:val="1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12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qFormat/>
    <w:rPr>
      <w:b/>
    </w:rPr>
  </w:style>
  <w:style w:type="paragraph" w:styleId="TOC2">
    <w:name w:val="toc 2"/>
    <w:basedOn w:val="a"/>
    <w:next w:val="a"/>
    <w:autoRedefine/>
    <w:uiPriority w:val="39"/>
    <w:qFormat/>
    <w:pPr>
      <w:ind w:leftChars="200" w:left="420"/>
    </w:pPr>
  </w:style>
  <w:style w:type="paragraph" w:styleId="a9">
    <w:name w:val="Title"/>
    <w:basedOn w:val="a"/>
    <w:next w:val="a"/>
    <w:link w:val="aa"/>
    <w:qFormat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ab">
    <w:name w:val="Table Grid"/>
    <w:basedOn w:val="a2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age number"/>
    <w:basedOn w:val="a1"/>
    <w:qFormat/>
  </w:style>
  <w:style w:type="character" w:styleId="ad">
    <w:name w:val="Hyperlink"/>
    <w:uiPriority w:val="99"/>
    <w:unhideWhenUsed/>
    <w:qFormat/>
    <w:rPr>
      <w:color w:val="0563C1"/>
      <w:u w:val="single"/>
    </w:rPr>
  </w:style>
  <w:style w:type="character" w:customStyle="1" w:styleId="12">
    <w:name w:val="页眉 字符1"/>
    <w:link w:val="a8"/>
    <w:qFormat/>
    <w:rPr>
      <w:kern w:val="2"/>
      <w:sz w:val="18"/>
      <w:szCs w:val="18"/>
    </w:rPr>
  </w:style>
  <w:style w:type="character" w:customStyle="1" w:styleId="11">
    <w:name w:val="页脚 字符1"/>
    <w:link w:val="a7"/>
    <w:uiPriority w:val="99"/>
    <w:qFormat/>
    <w:rPr>
      <w:kern w:val="2"/>
      <w:sz w:val="18"/>
      <w:szCs w:val="18"/>
    </w:rPr>
  </w:style>
  <w:style w:type="character" w:customStyle="1" w:styleId="ae">
    <w:name w:val="页眉 字符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f">
    <w:name w:val="页脚 字符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标题 字符"/>
    <w:link w:val="a9"/>
    <w:qFormat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qFormat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qFormat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qFormat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qFormat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qFormat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qFormat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qFormat/>
    <w:rPr>
      <w:sz w:val="24"/>
      <w:szCs w:val="24"/>
      <w:lang w:val="en-GB"/>
    </w:rPr>
  </w:style>
  <w:style w:type="character" w:customStyle="1" w:styleId="80">
    <w:name w:val="标题 8 字符"/>
    <w:link w:val="8"/>
    <w:qFormat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qFormat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qFormat/>
    <w:rPr>
      <w:b/>
      <w:bCs/>
      <w:kern w:val="32"/>
      <w:sz w:val="28"/>
      <w:szCs w:val="28"/>
    </w:rPr>
  </w:style>
  <w:style w:type="character" w:customStyle="1" w:styleId="20">
    <w:name w:val="标题 2 字符"/>
    <w:qFormat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批注框文本 字符"/>
    <w:link w:val="a5"/>
    <w:qFormat/>
    <w:rPr>
      <w:kern w:val="2"/>
      <w:sz w:val="18"/>
      <w:szCs w:val="18"/>
    </w:rPr>
  </w:style>
  <w:style w:type="character" w:styleId="af1">
    <w:name w:val="Placeholder Text"/>
    <w:uiPriority w:val="99"/>
    <w:semiHidden/>
    <w:qFormat/>
    <w:rPr>
      <w:color w:val="808080"/>
    </w:rPr>
  </w:style>
  <w:style w:type="paragraph" w:customStyle="1" w:styleId="TOC10">
    <w:name w:val="TOC 标题1"/>
    <w:basedOn w:val="1"/>
    <w:next w:val="a"/>
    <w:uiPriority w:val="39"/>
    <w:qFormat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Char1">
    <w:name w:val="页眉 Char1"/>
    <w:qFormat/>
    <w:rPr>
      <w:rFonts w:ascii="Times New Roman" w:eastAsia="宋体" w:hAnsi="Times New Roman" w:cs="Times New Roman"/>
      <w:sz w:val="18"/>
      <w:szCs w:val="18"/>
    </w:rPr>
  </w:style>
  <w:style w:type="table" w:customStyle="1" w:styleId="13">
    <w:name w:val="网格型1"/>
    <w:basedOn w:val="a2"/>
    <w:uiPriority w:val="39"/>
    <w:qFormat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C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AC094A-3263-4A4F-87D1-C1B632C01D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TotalTime>1</TotalTime>
  <Pages>7</Pages>
  <Words>854</Words>
  <Characters>4872</Characters>
  <Application>Microsoft Office Word</Application>
  <DocSecurity>0</DocSecurity>
  <Lines>40</Lines>
  <Paragraphs>11</Paragraphs>
  <ScaleCrop>false</ScaleCrop>
  <Company/>
  <LinksUpToDate>false</LinksUpToDate>
  <CharactersWithSpaces>5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PC</dc:creator>
  <cp:lastModifiedBy>Zhengrong Tao</cp:lastModifiedBy>
  <cp:revision>69</cp:revision>
  <dcterms:created xsi:type="dcterms:W3CDTF">2025-08-11T13:28:00Z</dcterms:created>
  <dcterms:modified xsi:type="dcterms:W3CDTF">2025-08-11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44D2E294F37B4BF4B6CCAF4C0D163EFA_11</vt:lpwstr>
  </property>
  <property fmtid="{D5CDD505-2E9C-101B-9397-08002B2CF9AE}" pid="4" name="KSOTemplateDocerSaveRecord">
    <vt:lpwstr>eyJoZGlkIjoiNWJkYzIwNGM5NzljNDQzNGMxZWI3ZjM0NmE2YTU1OTEiLCJ1c2VySWQiOiI0MjQwNjU5OTIifQ==</vt:lpwstr>
  </property>
  <property fmtid="{D5CDD505-2E9C-101B-9397-08002B2CF9AE}" pid="5" name="KSOProductBuildVer">
    <vt:lpwstr>2052-12.1.0.19770</vt:lpwstr>
  </property>
</Properties>
</file>